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24B586" w14:textId="024E594C" w:rsidR="0035636F" w:rsidRPr="001D2FD4" w:rsidRDefault="0035636F" w:rsidP="0035636F">
      <w:pPr>
        <w:shd w:val="clear" w:color="auto" w:fill="FFFFFF" w:themeFill="background1"/>
        <w:spacing w:line="360" w:lineRule="auto"/>
        <w:jc w:val="center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Pontifícia Universidade Católica de Goiás</w:t>
      </w:r>
    </w:p>
    <w:p w14:paraId="1154B91D" w14:textId="77777777" w:rsidR="0035636F" w:rsidRPr="001D2FD4" w:rsidRDefault="0035636F" w:rsidP="0035636F">
      <w:pPr>
        <w:shd w:val="clear" w:color="auto" w:fill="FFFFFF" w:themeFill="background1"/>
        <w:spacing w:line="360" w:lineRule="auto"/>
        <w:jc w:val="center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Escola de Ciências Médicas, Farmacêuticas e Biomédicas</w:t>
      </w:r>
    </w:p>
    <w:p w14:paraId="7A4E4282" w14:textId="3F84C7EC" w:rsidR="0035636F" w:rsidRPr="001D2FD4" w:rsidRDefault="00E4703D" w:rsidP="0035636F">
      <w:pPr>
        <w:shd w:val="clear" w:color="auto" w:fill="FFFFFF" w:themeFill="background1"/>
        <w:spacing w:line="360" w:lineRule="auto"/>
        <w:jc w:val="center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Curso</w:t>
      </w:r>
      <w:r w:rsidR="0035636F"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 xml:space="preserve"> de Medicina</w:t>
      </w:r>
    </w:p>
    <w:p w14:paraId="275A5F2D" w14:textId="77777777" w:rsidR="0035636F" w:rsidRPr="001D2FD4" w:rsidRDefault="0035636F" w:rsidP="0035636F">
      <w:pPr>
        <w:shd w:val="clear" w:color="auto" w:fill="FFFFFF" w:themeFill="background1"/>
        <w:spacing w:line="360" w:lineRule="auto"/>
        <w:jc w:val="center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</w:p>
    <w:p w14:paraId="51021531" w14:textId="77777777" w:rsidR="0035636F" w:rsidRPr="001D2FD4" w:rsidRDefault="0035636F" w:rsidP="0035636F">
      <w:pPr>
        <w:shd w:val="clear" w:color="auto" w:fill="FFFFFF" w:themeFill="background1"/>
        <w:spacing w:line="360" w:lineRule="auto"/>
        <w:jc w:val="center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</w:p>
    <w:p w14:paraId="57F3DC74" w14:textId="77777777" w:rsidR="0035636F" w:rsidRPr="001D2FD4" w:rsidRDefault="0035636F" w:rsidP="0035636F">
      <w:pPr>
        <w:shd w:val="clear" w:color="auto" w:fill="FFFFFF" w:themeFill="background1"/>
        <w:spacing w:line="360" w:lineRule="auto"/>
        <w:jc w:val="center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</w:p>
    <w:p w14:paraId="415D3E4F" w14:textId="77777777" w:rsidR="0035636F" w:rsidRPr="001D2FD4" w:rsidRDefault="0035636F" w:rsidP="0035636F">
      <w:pPr>
        <w:shd w:val="clear" w:color="auto" w:fill="FFFFFF" w:themeFill="background1"/>
        <w:spacing w:line="360" w:lineRule="auto"/>
        <w:jc w:val="center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</w:p>
    <w:p w14:paraId="312C3351" w14:textId="77777777" w:rsidR="0035636F" w:rsidRPr="001D2FD4" w:rsidRDefault="0035636F" w:rsidP="0035636F">
      <w:pPr>
        <w:shd w:val="clear" w:color="auto" w:fill="FFFFFF" w:themeFill="background1"/>
        <w:spacing w:line="360" w:lineRule="auto"/>
        <w:jc w:val="center"/>
        <w:rPr>
          <w:rFonts w:ascii="Times New Roman" w:eastAsia="Times New Roman" w:hAnsi="Times New Roman" w:cs="Times New Roman"/>
          <w:b/>
          <w:i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Pharmacophoric</w:t>
      </w:r>
      <w:proofErr w:type="spellEnd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modeling</w:t>
      </w:r>
      <w:proofErr w:type="spellEnd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investigation</w:t>
      </w:r>
      <w:proofErr w:type="spellEnd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chemoprotective</w:t>
      </w:r>
      <w:proofErr w:type="spellEnd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potential</w:t>
      </w:r>
      <w:proofErr w:type="spellEnd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present</w:t>
      </w:r>
      <w:proofErr w:type="spellEnd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species</w:t>
      </w:r>
      <w:proofErr w:type="spellEnd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i/>
          <w:color w:val="202124"/>
          <w:sz w:val="24"/>
          <w:szCs w:val="24"/>
          <w:shd w:val="clear" w:color="auto" w:fill="F8F9FA"/>
        </w:rPr>
        <w:t>Mauritia</w:t>
      </w:r>
      <w:proofErr w:type="spellEnd"/>
      <w:r w:rsidRPr="001D2FD4">
        <w:rPr>
          <w:rFonts w:ascii="Times New Roman" w:eastAsia="Times New Roman" w:hAnsi="Times New Roman" w:cs="Times New Roman"/>
          <w:b/>
          <w:i/>
          <w:color w:val="202124"/>
          <w:sz w:val="24"/>
          <w:szCs w:val="24"/>
          <w:shd w:val="clear" w:color="auto" w:fill="F8F9FA"/>
        </w:rPr>
        <w:t xml:space="preserve"> flexuosa</w:t>
      </w:r>
    </w:p>
    <w:p w14:paraId="07B9835F" w14:textId="77777777" w:rsidR="0035636F" w:rsidRPr="001D2FD4" w:rsidRDefault="0035636F" w:rsidP="0035636F">
      <w:pPr>
        <w:spacing w:line="360" w:lineRule="auto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72F177ED" w14:textId="77777777" w:rsidR="0035636F" w:rsidRPr="001D2FD4" w:rsidRDefault="0035636F" w:rsidP="0035636F">
      <w:pPr>
        <w:spacing w:line="360" w:lineRule="auto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3492A394" w14:textId="77777777" w:rsidR="0035636F" w:rsidRPr="001D2FD4" w:rsidRDefault="0035636F" w:rsidP="0035636F">
      <w:pPr>
        <w:spacing w:line="360" w:lineRule="auto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789A2E91" w14:textId="77777777" w:rsidR="0035636F" w:rsidRPr="001D2FD4" w:rsidRDefault="0035636F" w:rsidP="0035636F">
      <w:pPr>
        <w:spacing w:line="360" w:lineRule="auto"/>
        <w:jc w:val="right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Acadêmicos:</w:t>
      </w:r>
    </w:p>
    <w:p w14:paraId="4DF96DA8" w14:textId="77777777" w:rsidR="0035636F" w:rsidRPr="001D2FD4" w:rsidRDefault="0035636F" w:rsidP="0035636F">
      <w:pPr>
        <w:spacing w:line="360" w:lineRule="auto"/>
        <w:jc w:val="right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Isabel Cristina Borges de Menezes</w:t>
      </w:r>
    </w:p>
    <w:p w14:paraId="74F09EF8" w14:textId="77777777" w:rsidR="0035636F" w:rsidRPr="001D2FD4" w:rsidRDefault="0035636F" w:rsidP="0035636F">
      <w:pPr>
        <w:spacing w:line="360" w:lineRule="auto"/>
        <w:jc w:val="right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 xml:space="preserve">João Pedro </w:t>
      </w:r>
      <w:proofErr w:type="spellStart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Carrijo</w:t>
      </w:r>
      <w:proofErr w:type="spellEnd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 xml:space="preserve"> Cunha </w:t>
      </w:r>
      <w:proofErr w:type="spellStart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Camara</w:t>
      </w:r>
      <w:proofErr w:type="spellEnd"/>
    </w:p>
    <w:p w14:paraId="4E0F813C" w14:textId="77777777" w:rsidR="0035636F" w:rsidRPr="001D2FD4" w:rsidRDefault="0035636F" w:rsidP="0035636F">
      <w:pPr>
        <w:spacing w:line="360" w:lineRule="auto"/>
        <w:jc w:val="right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</w:p>
    <w:p w14:paraId="43DDBF6D" w14:textId="77777777" w:rsidR="0035636F" w:rsidRPr="001D2FD4" w:rsidRDefault="0035636F" w:rsidP="0035636F">
      <w:pPr>
        <w:spacing w:line="360" w:lineRule="auto"/>
        <w:jc w:val="right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2D059044" w14:textId="77777777" w:rsidR="0035636F" w:rsidRPr="001D2FD4" w:rsidRDefault="0035636F" w:rsidP="0035636F">
      <w:pPr>
        <w:spacing w:line="360" w:lineRule="auto"/>
        <w:jc w:val="right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497C481C" w14:textId="6C3C1DB7" w:rsidR="0035636F" w:rsidRPr="001D2FD4" w:rsidRDefault="00F10A6B" w:rsidP="0035636F">
      <w:pPr>
        <w:spacing w:line="360" w:lineRule="auto"/>
        <w:jc w:val="right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 xml:space="preserve">Orientador: </w:t>
      </w:r>
      <w:r w:rsidR="0035636F"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Prof. Dr. Leonardo Luiz Borges*</w:t>
      </w:r>
    </w:p>
    <w:p w14:paraId="3FE737FC" w14:textId="77777777" w:rsidR="0035636F" w:rsidRPr="001D2FD4" w:rsidRDefault="0035636F" w:rsidP="0035636F">
      <w:pPr>
        <w:spacing w:line="360" w:lineRule="auto"/>
        <w:jc w:val="center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6593866F" w14:textId="77777777" w:rsidR="00433A54" w:rsidRPr="001D2FD4" w:rsidRDefault="00433A54" w:rsidP="00433A54">
      <w:pPr>
        <w:spacing w:line="360" w:lineRule="auto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67993267" w14:textId="77777777" w:rsidR="0035636F" w:rsidRPr="001D2FD4" w:rsidRDefault="0035636F" w:rsidP="0035636F">
      <w:pPr>
        <w:spacing w:line="360" w:lineRule="auto"/>
        <w:jc w:val="right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7B2F90B3" w14:textId="77777777" w:rsidR="0035636F" w:rsidRPr="001D2FD4" w:rsidRDefault="0035636F" w:rsidP="00433A54">
      <w:pPr>
        <w:spacing w:line="360" w:lineRule="auto"/>
        <w:ind w:left="5046"/>
        <w:jc w:val="both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Projeto de pesquisa</w:t>
      </w:r>
      <w:r w:rsidR="00433A54"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 xml:space="preserve"> a</w:t>
      </w:r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presentado à PUC-GO – Pontifícia Universidade Católica de Goi</w:t>
      </w:r>
      <w:r w:rsidR="00433A54"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 xml:space="preserve">ás, </w:t>
      </w:r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como parte das exigências para a conclusão do curso de Medicina</w:t>
      </w:r>
    </w:p>
    <w:p w14:paraId="6ACF29D2" w14:textId="77777777" w:rsidR="00433A54" w:rsidRPr="001D2FD4" w:rsidRDefault="00433A54" w:rsidP="00433A54">
      <w:pPr>
        <w:spacing w:line="360" w:lineRule="auto"/>
        <w:ind w:left="5046"/>
        <w:jc w:val="both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</w:p>
    <w:p w14:paraId="288454CD" w14:textId="77777777" w:rsidR="00433A54" w:rsidRPr="001D2FD4" w:rsidRDefault="00433A54" w:rsidP="00433A54">
      <w:pPr>
        <w:spacing w:line="360" w:lineRule="auto"/>
        <w:ind w:left="5046"/>
        <w:jc w:val="both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</w:p>
    <w:p w14:paraId="77B60B85" w14:textId="77777777" w:rsidR="00433A54" w:rsidRPr="001D2FD4" w:rsidRDefault="00433A54" w:rsidP="00433A54">
      <w:pPr>
        <w:spacing w:line="360" w:lineRule="auto"/>
        <w:jc w:val="center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1DE4DF5C" w14:textId="77777777" w:rsidR="00433A54" w:rsidRPr="001D2FD4" w:rsidRDefault="00433A54" w:rsidP="00433A54">
      <w:pPr>
        <w:spacing w:line="360" w:lineRule="auto"/>
        <w:jc w:val="center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Goiânia – Goiás</w:t>
      </w:r>
    </w:p>
    <w:p w14:paraId="70599194" w14:textId="77777777" w:rsidR="00433A54" w:rsidRPr="001D2FD4" w:rsidRDefault="00433A54" w:rsidP="00433A54">
      <w:pPr>
        <w:spacing w:line="360" w:lineRule="auto"/>
        <w:jc w:val="center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2022</w:t>
      </w:r>
    </w:p>
    <w:p w14:paraId="3732CDB5" w14:textId="5AC445A6" w:rsidR="00433A54" w:rsidRPr="001D2FD4" w:rsidRDefault="00433A54" w:rsidP="00AB3EFB">
      <w:pPr>
        <w:spacing w:line="360" w:lineRule="auto"/>
        <w:jc w:val="both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lastRenderedPageBreak/>
        <w:t>ABSTRACT:</w:t>
      </w:r>
      <w:r w:rsidR="00C70AF2"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 xml:space="preserve"> </w:t>
      </w:r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The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xtract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>Mauritia</w:t>
      </w:r>
      <w:proofErr w:type="spellEnd"/>
      <w:r w:rsidR="00C70AF2"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 xml:space="preserve"> flexuosa</w:t>
      </w:r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pularly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known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s “</w:t>
      </w:r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uriti</w:t>
      </w:r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”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ich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active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s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aracterized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s a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ich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ecie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microbial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platelet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tumor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lipemic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vity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ur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ethod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clude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using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="00C70AF2"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 xml:space="preserve">in </w:t>
      </w:r>
      <w:proofErr w:type="spellStart"/>
      <w:r w:rsidR="00C70AF2"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>silico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ools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sses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logical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vitie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 dynamics</w:t>
      </w:r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xicity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diction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e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lso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erformed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harmacophore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deling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udie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e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ound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henolic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lavonoid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rotenoid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atty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ids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hytosterol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Five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lavonoid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ave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dicted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emoprotective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vity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ffinity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or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ceptor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atial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lignment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etween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emical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arker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sent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="00C70AF2"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 xml:space="preserve">M. </w:t>
      </w:r>
      <w:proofErr w:type="spellStart"/>
      <w:r w:rsidR="00C70AF2"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>fleuxosa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ecie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ive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gand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ower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C</w:t>
      </w:r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  <w:vertAlign w:val="subscript"/>
        </w:rPr>
        <w:t>50</w:t>
      </w:r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alue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​​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pable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teracting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ir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spective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argets</w:t>
      </w:r>
      <w:r w:rsidR="00C70AF2"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 xml:space="preserve">. In </w:t>
      </w:r>
      <w:proofErr w:type="spellStart"/>
      <w:r w:rsidR="00C70AF2"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>silico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harmacophoric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alyze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howed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st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mising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ructure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sent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xtract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ere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kaempferol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quercetin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uteolin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pigenin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ffeic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id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hich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sented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ructural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lignment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cording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alyse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i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ork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opens perspectives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direct future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udie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="00C70AF2"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>in vitro</w:t>
      </w:r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="00C70AF2"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>in vivo</w:t>
      </w:r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lecule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ound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uring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vestigations</w:t>
      </w:r>
      <w:proofErr w:type="spellEnd"/>
      <w:r w:rsidR="00C70AF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.</w:t>
      </w:r>
    </w:p>
    <w:p w14:paraId="330A64CF" w14:textId="19C2493B" w:rsidR="00433A54" w:rsidRPr="001D2FD4" w:rsidRDefault="00C70AF2" w:rsidP="00AB3EFB">
      <w:pPr>
        <w:spacing w:line="360" w:lineRule="auto"/>
        <w:jc w:val="both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Key-Words</w:t>
      </w:r>
      <w:proofErr w:type="spellEnd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:</w:t>
      </w:r>
      <w:r w:rsidR="001D2FD4" w:rsidRPr="001D2FD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ED007D" w:rsidRPr="001D2FD4">
        <w:rPr>
          <w:rFonts w:ascii="Times New Roman" w:hAnsi="Times New Roman" w:cs="Times New Roman"/>
          <w:bCs/>
          <w:sz w:val="24"/>
          <w:szCs w:val="24"/>
        </w:rPr>
        <w:t xml:space="preserve">Medicinal </w:t>
      </w:r>
      <w:proofErr w:type="spellStart"/>
      <w:r w:rsidR="00ED007D" w:rsidRPr="001D2FD4">
        <w:rPr>
          <w:rFonts w:ascii="Times New Roman" w:hAnsi="Times New Roman" w:cs="Times New Roman"/>
          <w:bCs/>
          <w:sz w:val="24"/>
          <w:szCs w:val="24"/>
        </w:rPr>
        <w:t>plants</w:t>
      </w:r>
      <w:proofErr w:type="spellEnd"/>
      <w:r w:rsidR="00ED007D" w:rsidRPr="001D2FD4">
        <w:rPr>
          <w:rFonts w:ascii="Times New Roman" w:hAnsi="Times New Roman" w:cs="Times New Roman"/>
          <w:bCs/>
          <w:sz w:val="24"/>
          <w:szCs w:val="24"/>
        </w:rPr>
        <w:t xml:space="preserve">; </w:t>
      </w:r>
      <w:proofErr w:type="spellStart"/>
      <w:r w:rsidR="00ED007D" w:rsidRPr="001D2FD4">
        <w:rPr>
          <w:rFonts w:ascii="Times New Roman" w:hAnsi="Times New Roman" w:cs="Times New Roman"/>
          <w:bCs/>
          <w:sz w:val="24"/>
          <w:szCs w:val="24"/>
        </w:rPr>
        <w:t>Arecaceae</w:t>
      </w:r>
      <w:proofErr w:type="spellEnd"/>
      <w:r w:rsidR="00ED007D" w:rsidRPr="001D2FD4">
        <w:rPr>
          <w:rFonts w:ascii="Times New Roman" w:hAnsi="Times New Roman" w:cs="Times New Roman"/>
          <w:bCs/>
          <w:sz w:val="24"/>
          <w:szCs w:val="24"/>
        </w:rPr>
        <w:t xml:space="preserve">; </w:t>
      </w:r>
      <w:proofErr w:type="spellStart"/>
      <w:r w:rsidR="00ED007D" w:rsidRPr="001D2FD4">
        <w:rPr>
          <w:rFonts w:ascii="Times New Roman" w:hAnsi="Times New Roman" w:cs="Times New Roman"/>
          <w:bCs/>
          <w:sz w:val="24"/>
          <w:szCs w:val="24"/>
        </w:rPr>
        <w:t>flavonoids</w:t>
      </w:r>
      <w:proofErr w:type="spellEnd"/>
      <w:r w:rsidR="00ED007D" w:rsidRPr="001D2FD4">
        <w:rPr>
          <w:rFonts w:ascii="Times New Roman" w:hAnsi="Times New Roman" w:cs="Times New Roman"/>
          <w:bCs/>
          <w:sz w:val="24"/>
          <w:szCs w:val="24"/>
        </w:rPr>
        <w:t xml:space="preserve">; </w:t>
      </w:r>
      <w:r w:rsidR="00ED007D" w:rsidRPr="001D2FD4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in </w:t>
      </w:r>
      <w:proofErr w:type="spellStart"/>
      <w:r w:rsidR="00ED007D" w:rsidRPr="001D2FD4">
        <w:rPr>
          <w:rFonts w:ascii="Times New Roman" w:hAnsi="Times New Roman" w:cs="Times New Roman"/>
          <w:bCs/>
          <w:i/>
          <w:iCs/>
          <w:sz w:val="24"/>
          <w:szCs w:val="24"/>
        </w:rPr>
        <w:t>silico</w:t>
      </w:r>
      <w:proofErr w:type="spellEnd"/>
      <w:r w:rsidR="00ED007D" w:rsidRPr="001D2FD4">
        <w:rPr>
          <w:rFonts w:ascii="Times New Roman" w:hAnsi="Times New Roman" w:cs="Times New Roman"/>
          <w:bCs/>
          <w:sz w:val="24"/>
          <w:szCs w:val="24"/>
        </w:rPr>
        <w:t>.</w:t>
      </w:r>
    </w:p>
    <w:p w14:paraId="30CA1AB0" w14:textId="77777777" w:rsidR="00C70AF2" w:rsidRPr="001D2FD4" w:rsidRDefault="00C70AF2" w:rsidP="00AB3EFB">
      <w:pPr>
        <w:spacing w:line="360" w:lineRule="auto"/>
        <w:jc w:val="both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</w:p>
    <w:p w14:paraId="546EA256" w14:textId="77777777" w:rsidR="00F654DA" w:rsidRPr="001D2FD4" w:rsidRDefault="00433A54" w:rsidP="00433A54">
      <w:pPr>
        <w:spacing w:line="360" w:lineRule="auto"/>
        <w:jc w:val="both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1. </w:t>
      </w:r>
      <w:r w:rsidR="00A53438"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INTRODUCTION </w:t>
      </w:r>
    </w:p>
    <w:p w14:paraId="33569343" w14:textId="77777777" w:rsidR="00F654DA" w:rsidRPr="001D2FD4" w:rsidRDefault="00F654DA" w:rsidP="00AB3EFB">
      <w:pPr>
        <w:spacing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B5C38E6" w14:textId="0CEBC258" w:rsidR="00F654DA" w:rsidRPr="001D2FD4" w:rsidRDefault="00A53438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Th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xtrac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>Mauritia</w:t>
      </w:r>
      <w:proofErr w:type="spellEnd"/>
      <w:r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 xml:space="preserve"> flexuosa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pularl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know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s “</w:t>
      </w:r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uriti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”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i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activ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aracteriz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s a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i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ec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s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microb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platele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tumo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lipem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v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FREIRE, J. A. P., et al, 2016; AMORIM, </w:t>
      </w:r>
      <w:proofErr w:type="gram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.R. ,</w:t>
      </w:r>
      <w:proofErr w:type="gram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et al., 2021). </w:t>
      </w:r>
      <w:proofErr w:type="spellStart"/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>Mauritia</w:t>
      </w:r>
      <w:proofErr w:type="spellEnd"/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 xml:space="preserve"> flexuosa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xtrac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 palm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re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duc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rui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hi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a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high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evel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vitam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rotenoi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ainl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β-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roten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videnc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mo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henolic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s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xtrac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gal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proofErr w:type="gram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id</w:t>
      </w:r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proofErr w:type="gram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microb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bstanc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mutagen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perties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n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arke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ou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great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moun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. (BARBOSA, V. F., et al, 2010; BAILÃO, E. F. L. C., et al, 2015).</w:t>
      </w:r>
    </w:p>
    <w:p w14:paraId="3BFF94F0" w14:textId="3A9DD930" w:rsidR="00F654DA" w:rsidRPr="001D2FD4" w:rsidRDefault="00A53438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Th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pert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s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xtrac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r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la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a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arg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mou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lavonoi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s tricine-7-O-rutinoside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oschaftosid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nicotiflorum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ut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rientin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oorient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ddi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itam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E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ainl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β + γ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cophero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58.3%)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gard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platele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thrombot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on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high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mou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mono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lyunsatura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at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i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nf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v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ethanol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xtrac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lorogen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i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ffe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i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quercet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riterpen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rom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l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root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nf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microb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tent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Th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lorogen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tocatechic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ffe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i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s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xtrac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r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la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pid-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ower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FREIRE, 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lastRenderedPageBreak/>
        <w:t xml:space="preserve">J. A. P., et al., 2016; AMORIM, </w:t>
      </w:r>
      <w:proofErr w:type="gram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.RANJO</w:t>
      </w:r>
      <w:proofErr w:type="gram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et al., 2021; ABREU-NARANJO, R., et al., 2020). </w:t>
      </w:r>
    </w:p>
    <w:p w14:paraId="57019CAB" w14:textId="6851BF76" w:rsidR="00F654DA" w:rsidRPr="001D2FD4" w:rsidRDefault="00A53438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Som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l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xtrac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how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ignific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ytotox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v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5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uma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umo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el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n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eukemia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lorect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ammar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carcinomas)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sul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qu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oxorubic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isplat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ddi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a new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riterpen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a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iscover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l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roots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ll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aurit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i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hi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emonstra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ignific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ytotox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ffec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gains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OVCAR-8 (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varia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), PC-3M (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stat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)</w:t>
      </w:r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NCIH-358M (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ulmonar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ronchoalveola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) carcinoma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n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gram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( FREIRE</w:t>
      </w:r>
      <w:proofErr w:type="gram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 J. A. P., et al, 2016).</w:t>
      </w:r>
    </w:p>
    <w:p w14:paraId="73E43205" w14:textId="5F70E91F" w:rsidR="00F654DA" w:rsidRPr="001D2FD4" w:rsidRDefault="00A53438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 xml:space="preserve">In </w:t>
      </w:r>
      <w:proofErr w:type="spellStart"/>
      <w:r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>silic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alyz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stand out for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us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utation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ool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dic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log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pert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new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lecul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pproaches ar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tend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eek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tegra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ultidisciplinar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knowledg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bou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molecula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log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hysiology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chemistr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rganism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reat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utation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model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im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rganism's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unction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>in vivo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. (NIELSEEN, J., et al, 2014).</w:t>
      </w:r>
    </w:p>
    <w:p w14:paraId="145FEB38" w14:textId="2DC3762B" w:rsidR="00F654DA" w:rsidRPr="001D2FD4" w:rsidRDefault="00A53438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ddi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ynthet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emistr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s a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ourc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new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bstanc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medicinal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lan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r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ssential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ourc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new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lecul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act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tent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 xml:space="preserve">In </w:t>
      </w:r>
      <w:proofErr w:type="spellStart"/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>silic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ool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pres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mport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creen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lternat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dentif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lecul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natural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duc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great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fficac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tent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or </w:t>
      </w:r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future in vitro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vivo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udies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ay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help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stablish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afety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riteria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or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medicinal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lan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JUNIOR, C. V., et </w:t>
      </w:r>
      <w:proofErr w:type="gram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l. ,</w:t>
      </w:r>
      <w:proofErr w:type="gram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2006).</w:t>
      </w:r>
    </w:p>
    <w:p w14:paraId="3ECF917F" w14:textId="3E991993" w:rsidR="00F654DA" w:rsidRPr="001D2FD4" w:rsidRDefault="00A53438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ud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im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rve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em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ructur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s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ec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>Mauritia</w:t>
      </w:r>
      <w:proofErr w:type="spellEnd"/>
      <w:r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 xml:space="preserve"> flexuosa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as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teratu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data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later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rr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ou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creen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ces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or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tentially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s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lecules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refore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ave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mutagen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emoprotect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ffec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ft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elect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s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mis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lecul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la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v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harmacophor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del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l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erform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dentifi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arge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ga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.</w:t>
      </w:r>
    </w:p>
    <w:p w14:paraId="3C0D79EC" w14:textId="77777777" w:rsidR="00F654DA" w:rsidRPr="001D2FD4" w:rsidRDefault="00F654DA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6C0B22D5" w14:textId="77777777" w:rsidR="00F654DA" w:rsidRPr="001D2FD4" w:rsidRDefault="00433A54" w:rsidP="00AB3EFB">
      <w:pPr>
        <w:spacing w:line="360" w:lineRule="auto"/>
        <w:jc w:val="both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 xml:space="preserve">2. </w:t>
      </w:r>
      <w:r w:rsidR="00A53438"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MATERIALS AND METHODS</w:t>
      </w:r>
    </w:p>
    <w:p w14:paraId="024425E4" w14:textId="77777777" w:rsidR="00F654DA" w:rsidRPr="001D2FD4" w:rsidRDefault="00F654DA" w:rsidP="0024246C">
      <w:pPr>
        <w:spacing w:line="360" w:lineRule="auto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0B6E4D82" w14:textId="136560F8" w:rsidR="00F654DA" w:rsidRPr="001D2FD4" w:rsidRDefault="00A53438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Th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teratu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rve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xtracto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>Mauritia</w:t>
      </w:r>
      <w:proofErr w:type="spellEnd"/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 xml:space="preserve"> flexuosa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a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rri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ou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roug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gram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ervers</w:t>
      </w:r>
      <w:proofErr w:type="gram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Science Direct (https://www.sciencedirect.com/)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ubM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https://pubmed.ncbi.nlm.nih.gov/)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ciel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https://scielo.org/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/)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ubChem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https://pubchem.ncbi.nlm.nih.gov/). Th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escripto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us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e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“</w:t>
      </w:r>
      <w:proofErr w:type="spellStart"/>
      <w:r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>Mauritia</w:t>
      </w:r>
      <w:proofErr w:type="spellEnd"/>
      <w:r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 xml:space="preserve"> flexuosa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”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“</w:t>
      </w:r>
      <w:proofErr w:type="spellStart"/>
      <w:r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>chemical</w:t>
      </w:r>
      <w:proofErr w:type="spellEnd"/>
      <w:r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”.</w:t>
      </w:r>
    </w:p>
    <w:p w14:paraId="21A0381E" w14:textId="127700F6" w:rsidR="00F654DA" w:rsidRPr="001D2FD4" w:rsidRDefault="00A53438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ft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dentify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iffer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realitie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s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>M. flexuosa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ec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creen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activ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o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em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arke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us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PAS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dic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lastRenderedPageBreak/>
        <w:t>(http://www.way2drug.com/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assonlin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/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dex.php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)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wis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arge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dic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swisstargetprediction.ch/)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wis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DME (http://www.swissadme.ch/)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tox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I (</w:t>
      </w:r>
      <w:proofErr w:type="gram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ttps://tox-new.charite.de/protox_II/ )</w:t>
      </w:r>
      <w:proofErr w:type="gram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Supe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https://prediction.charite.de/).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dic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harmacokinetic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arge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log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v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ou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.</w:t>
      </w:r>
    </w:p>
    <w:p w14:paraId="1A9590BC" w14:textId="309ECFEB" w:rsidR="00F654DA" w:rsidRPr="001D2FD4" w:rsidRDefault="00A53438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a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creening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ool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vid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s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ssi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log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vit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o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a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bstanc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creen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cord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t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ructu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us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gram-specif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ethodolog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Th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log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vit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more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ignificant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unctua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neoplast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</w:t>
      </w:r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-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nc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</w:t>
      </w:r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-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ncer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emoprotect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)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e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elec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o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ecif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harmacophor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mapping.</w:t>
      </w:r>
    </w:p>
    <w:p w14:paraId="76DE4F94" w14:textId="77777777" w:rsidR="00F654DA" w:rsidRPr="001D2FD4" w:rsidRDefault="00F654DA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499FC9B4" w14:textId="77777777" w:rsidR="00F654DA" w:rsidRPr="001D2FD4" w:rsidRDefault="00A53438" w:rsidP="00AB3EFB">
      <w:pPr>
        <w:spacing w:line="360" w:lineRule="auto"/>
        <w:ind w:firstLine="360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proofErr w:type="spellStart"/>
      <w:r w:rsidRPr="001D2FD4">
        <w:rPr>
          <w:rFonts w:ascii="Times New Roman" w:eastAsia="Times New Roman" w:hAnsi="Times New Roman" w:cs="Times New Roman"/>
          <w:b/>
          <w:i/>
          <w:sz w:val="24"/>
          <w:szCs w:val="24"/>
        </w:rPr>
        <w:t>Pharmacophore</w:t>
      </w:r>
      <w:proofErr w:type="spellEnd"/>
      <w:r w:rsidRPr="001D2FD4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i/>
          <w:sz w:val="24"/>
          <w:szCs w:val="24"/>
        </w:rPr>
        <w:t>modeling</w:t>
      </w:r>
      <w:proofErr w:type="spellEnd"/>
    </w:p>
    <w:p w14:paraId="1209D409" w14:textId="77777777" w:rsidR="00F654DA" w:rsidRPr="001D2FD4" w:rsidRDefault="00F654DA" w:rsidP="00AB3EFB">
      <w:pPr>
        <w:spacing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E18285A" w14:textId="7B1E9714" w:rsidR="00F654DA" w:rsidRPr="001D2FD4" w:rsidRDefault="00A53438" w:rsidP="00AB3EFB">
      <w:pPr>
        <w:spacing w:line="36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A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literatur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review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wa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erforme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using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databas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inding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DB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identif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sz w:val="24"/>
          <w:szCs w:val="24"/>
        </w:rPr>
        <w:t>the</w:t>
      </w:r>
      <w:proofErr w:type="spellEnd"/>
      <w:r w:rsidR="00445C34"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otentia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sz w:val="24"/>
          <w:szCs w:val="24"/>
        </w:rPr>
        <w:t>interact</w:t>
      </w:r>
      <w:proofErr w:type="spellEnd"/>
      <w:r w:rsidR="00445C34"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sz w:val="24"/>
          <w:szCs w:val="24"/>
        </w:rPr>
        <w:t>with</w:t>
      </w:r>
      <w:proofErr w:type="spellEnd"/>
      <w:r w:rsidR="00445C34"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tioxidant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targets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lowes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inhibitor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oncentrat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(IC</w:t>
      </w:r>
      <w:r w:rsidRPr="001D2FD4">
        <w:rPr>
          <w:rFonts w:ascii="Times New Roman" w:eastAsia="Times New Roman" w:hAnsi="Times New Roman" w:cs="Times New Roman"/>
          <w:sz w:val="24"/>
          <w:szCs w:val="24"/>
          <w:vertAlign w:val="subscript"/>
        </w:rPr>
        <w:t>50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valu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wer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include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 a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datase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use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btai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harmacophor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models.</w:t>
      </w:r>
    </w:p>
    <w:p w14:paraId="1FD0B853" w14:textId="5F96D406" w:rsidR="00F654DA" w:rsidRPr="001D2FD4" w:rsidRDefault="00A53438" w:rsidP="00AB3EFB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harmacophor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models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wer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generate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using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harmaGis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webserver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(http://bioinfo3d.cs.tau.ac.il/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harma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/about.html), </w:t>
      </w:r>
      <w:proofErr w:type="spellStart"/>
      <w:r w:rsidR="00445C34" w:rsidRPr="001D2FD4">
        <w:rPr>
          <w:rFonts w:ascii="Times New Roman" w:eastAsia="Times New Roman" w:hAnsi="Times New Roman" w:cs="Times New Roman"/>
          <w:sz w:val="24"/>
          <w:szCs w:val="24"/>
        </w:rPr>
        <w:t>creating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3D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harmacophor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rom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sets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molecul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know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i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a common targets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receptor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a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wer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selecte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harmagist'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lgorithm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search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for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ossibl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harmacophor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report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highest-scoring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n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Candidate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harmacophor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wer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identifie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multipl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lexibl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lignment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put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ligand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wher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lig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lexibilit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explicitl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define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 a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deterministic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manner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for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lignmen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roces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(INBAR, Y. et al, 2007; SCHNEIDMAN-DUHOVNY et al., 2008).</w:t>
      </w:r>
    </w:p>
    <w:p w14:paraId="253C0166" w14:textId="1258B866" w:rsidR="00F654DA" w:rsidRPr="001D2FD4" w:rsidRDefault="00A53438" w:rsidP="00AB3EFB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harmacophor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modeling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procedures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wer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use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identif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ke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eatur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tioxidant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targets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describe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literature</w:t>
      </w:r>
      <w:proofErr w:type="spellEnd"/>
      <w:r w:rsidR="00445C34"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search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for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s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eatur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 </w:t>
      </w:r>
      <w:r w:rsidRPr="001D2FD4">
        <w:rPr>
          <w:rFonts w:ascii="Times New Roman" w:eastAsia="Times New Roman" w:hAnsi="Times New Roman" w:cs="Times New Roman"/>
          <w:i/>
          <w:sz w:val="24"/>
          <w:szCs w:val="24"/>
        </w:rPr>
        <w:t>M. flexuosa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A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minimum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re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six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eatur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including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sz w:val="24"/>
          <w:szCs w:val="24"/>
        </w:rPr>
        <w:t>hydrogen-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>bo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cceptor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hydroge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o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donor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hydrophobic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group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romatic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rings</w:t>
      </w:r>
      <w:proofErr w:type="spellEnd"/>
      <w:r w:rsidR="00445C34" w:rsidRPr="001D2FD4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wer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selecte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generat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harmacophor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models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Scoring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weight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wer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3.0 for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romatic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ring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>, 1.0 for charges (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>/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at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), 1.5 for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hydroge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o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donor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r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cceptor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0.3 for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hydrophobic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group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s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weight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are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default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arameter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webserver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A0E7735" w14:textId="77777777" w:rsidR="00F654DA" w:rsidRPr="001D2FD4" w:rsidRDefault="00F654DA" w:rsidP="00AB3EFB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7FFD4DD" w14:textId="77777777" w:rsidR="00F654DA" w:rsidRPr="001D2FD4" w:rsidRDefault="00433A54" w:rsidP="0024246C">
      <w:pPr>
        <w:spacing w:line="360" w:lineRule="auto"/>
        <w:jc w:val="both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 xml:space="preserve">3. </w:t>
      </w:r>
      <w:r w:rsidR="00A53438"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RESULTS</w:t>
      </w:r>
    </w:p>
    <w:p w14:paraId="5C960D5B" w14:textId="77777777" w:rsidR="00F654DA" w:rsidRPr="001D2FD4" w:rsidRDefault="00F654DA" w:rsidP="00AB3EFB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038B4B8E" w14:textId="625C128E" w:rsidR="00F654DA" w:rsidRPr="001D2FD4" w:rsidRDefault="00A53438" w:rsidP="00AB3EFB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lastRenderedPageBreak/>
        <w:t>Throug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teratu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rve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ou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60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istribu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eav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ruits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xtrac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>Mauritia</w:t>
      </w:r>
      <w:proofErr w:type="spellEnd"/>
      <w:r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 xml:space="preserve"> flexuosa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elong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ever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classes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clud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at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i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hytosterol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lavonoi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rotenoids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rotenoi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.</w:t>
      </w:r>
    </w:p>
    <w:p w14:paraId="11DE44DB" w14:textId="70A6E922" w:rsidR="00F654DA" w:rsidRPr="001D2FD4" w:rsidRDefault="00A53438" w:rsidP="00AB3EFB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Th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teratu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e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isclos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PAS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dic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wissTargetPredci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gram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valuate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 xml:space="preserve">in </w:t>
      </w:r>
      <w:proofErr w:type="spellStart"/>
      <w:r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>silic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neoplas</w:t>
      </w:r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tent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.</w:t>
      </w:r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s a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sult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33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emonstra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v</w:t>
      </w:r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t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.</w:t>
      </w:r>
    </w:p>
    <w:p w14:paraId="170436DD" w14:textId="4E4AB383" w:rsidR="00F654DA" w:rsidRPr="001D2FD4" w:rsidRDefault="00A53438" w:rsidP="00AB3EFB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Th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wis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arge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dic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PAS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dic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gram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ervers</w:t>
      </w:r>
      <w:proofErr w:type="gram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e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us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dic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ilic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log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vit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a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lecu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ifferenc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r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as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n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mi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simila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ructur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xhibi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simila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log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vit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u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o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rvey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compar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lecul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ud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lecul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know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log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unction</w:t>
      </w:r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dic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ssi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teraction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log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argets.</w:t>
      </w:r>
    </w:p>
    <w:p w14:paraId="17B983B2" w14:textId="7178C675" w:rsidR="00F654DA" w:rsidRPr="001D2FD4" w:rsidRDefault="00A53438" w:rsidP="00AB3EFB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rvey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e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ssig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lecul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target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e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lread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orese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informatic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esid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it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sul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r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del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cogniz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ever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ud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compar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lread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know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ali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lecul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.</w:t>
      </w:r>
    </w:p>
    <w:p w14:paraId="42FDFB1C" w14:textId="7D674C67" w:rsidR="00F654DA" w:rsidRPr="001D2FD4" w:rsidRDefault="00A53438" w:rsidP="00AB3EFB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mo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33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lecul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>M.</w:t>
      </w:r>
      <w:r w:rsidR="00EB40BF"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 xml:space="preserve"> </w:t>
      </w:r>
      <w:r w:rsidRPr="001D2FD4">
        <w:rPr>
          <w:rFonts w:ascii="Times New Roman" w:eastAsia="Times New Roman" w:hAnsi="Times New Roman" w:cs="Times New Roman"/>
          <w:i/>
          <w:color w:val="202124"/>
          <w:sz w:val="24"/>
          <w:szCs w:val="24"/>
          <w:shd w:val="clear" w:color="auto" w:fill="F8F9FA"/>
        </w:rPr>
        <w:t>flexuosa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11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e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ou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pinski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riteria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e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lassifi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ruglik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mo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6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e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ruglikenes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ou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iola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: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tequ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quercet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kaempfero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oschaftosid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uteol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pigen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5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e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ruglikenes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iola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: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feic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i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erul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i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 p-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umar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inyl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id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eugenol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l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underw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wissADM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dic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oral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availabil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I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ssential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alyz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heth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ruglik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ddi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ddress</w:t>
      </w:r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g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dentification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harmacological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argets,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se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grams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make it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ssible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ssess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rug's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tential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oral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availabil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u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valua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harmacolog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pert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ddi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arge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ffin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ssential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dentif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s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mis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mo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arg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se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elec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o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vestiga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a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a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case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ud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.</w:t>
      </w:r>
    </w:p>
    <w:p w14:paraId="24974AE6" w14:textId="18329B11" w:rsidR="00F654DA" w:rsidRPr="001D2FD4" w:rsidRDefault="00A53438" w:rsidP="00AB3EFB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Th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aramete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lcula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o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valuat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ruglik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ehavio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elec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rom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>M. flexuosa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r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sen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a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1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aramete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ssessing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imilar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know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rug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pres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lex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balanc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ariou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ructur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eatur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pinski'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ul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r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del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us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determine molecula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pert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mport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o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ru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harmacokinetic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vivo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cord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pinski'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ul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a candidat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lecu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mor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kel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rall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availa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a)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molecula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eigh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es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500, (b)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lcula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ctano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/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at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arti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effici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log P)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es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5, (c)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a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no mor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5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ydrog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o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ono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OH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NH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group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)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d)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a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no mor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10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ydrog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o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cepto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ainl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O).</w:t>
      </w:r>
    </w:p>
    <w:p w14:paraId="5B211858" w14:textId="38BDBA18" w:rsidR="00F654DA" w:rsidRPr="001D2FD4" w:rsidRDefault="00A53438" w:rsidP="00AB3EFB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lastRenderedPageBreak/>
        <w:t>Aft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lassify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o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ruglik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pert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xicit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e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dic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diction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llow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u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define saf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os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aramete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o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a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vestiga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ddi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xic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alyses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make i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ssi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stablis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ssociation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etwe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xic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dic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logicall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arget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vid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forma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echanism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(s)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it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xic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creen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serve as a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oic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riter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vestigat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log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tent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lecul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s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ec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mplo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Tox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I web </w:t>
      </w:r>
      <w:proofErr w:type="gram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erver</w:t>
      </w:r>
      <w:proofErr w:type="gram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a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alidated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xicity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diction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gram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alyze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ute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xicity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epatotoxicity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ytotoxicity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rcinogenicity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utagenicity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mmunotoxic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.</w:t>
      </w:r>
    </w:p>
    <w:p w14:paraId="1FAFCA0D" w14:textId="77777777" w:rsidR="00F654DA" w:rsidRPr="001D2FD4" w:rsidRDefault="00A53438" w:rsidP="00AB3EFB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  <w:tab w:val="left" w:pos="7280"/>
          <w:tab w:val="left" w:pos="7840"/>
          <w:tab w:val="left" w:pos="7998"/>
        </w:tabs>
        <w:spacing w:line="360" w:lineRule="auto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ab/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Th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edia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eth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dose (LD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  <w:vertAlign w:val="subscript"/>
        </w:rPr>
        <w:t>50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) fo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a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lev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tech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 LD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  <w:vertAlign w:val="subscript"/>
        </w:rPr>
        <w:t>50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= 10,000 mg/kg;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quercet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 LD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  <w:vertAlign w:val="subscript"/>
        </w:rPr>
        <w:t>50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= 159 mg/kg;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kaempfero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 LD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  <w:vertAlign w:val="subscript"/>
        </w:rPr>
        <w:t>50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= 3919 mg/kg;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uteol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 LD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  <w:vertAlign w:val="subscript"/>
        </w:rPr>
        <w:t>50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= 3919 mg/kg;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pigen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 LD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  <w:vertAlign w:val="subscript"/>
        </w:rPr>
        <w:t>50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= 2500 mg/kg;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ffe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i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 LD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  <w:vertAlign w:val="subscript"/>
        </w:rPr>
        <w:t>50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= 2980 mg/kg;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oschaftosid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 LD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  <w:vertAlign w:val="subscript"/>
        </w:rPr>
        <w:t>50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= 536 mg/kg;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errul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i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 LD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  <w:vertAlign w:val="subscript"/>
        </w:rPr>
        <w:t>50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= 1772 mg/kg; P-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umar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 LD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  <w:vertAlign w:val="subscript"/>
        </w:rPr>
        <w:t>50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= 2850 mg/kg;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iny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 LD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  <w:vertAlign w:val="subscript"/>
        </w:rPr>
        <w:t xml:space="preserve">50 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= 2000 mg/kg; Eugenol, LD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  <w:vertAlign w:val="subscript"/>
        </w:rPr>
        <w:t>50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= 1930) mg/kg)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a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vestiga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Non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bstanc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how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high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xic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ilic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xic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classe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ang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rom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3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6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ca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hi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1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s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x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6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eas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x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las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5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e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s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val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refo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a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d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rapeut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ndow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justify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i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use.</w:t>
      </w:r>
    </w:p>
    <w:p w14:paraId="35E725A5" w14:textId="43F50EC8" w:rsidR="00F654DA" w:rsidRPr="001D2FD4" w:rsidRDefault="00A53438" w:rsidP="00AB3EFB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  <w:tab w:val="left" w:pos="7280"/>
          <w:tab w:val="left" w:pos="7840"/>
          <w:tab w:val="left" w:pos="7998"/>
        </w:tabs>
        <w:spacing w:line="360" w:lineRule="auto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ab/>
        <w:t xml:space="preserve">Th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perPr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gram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erver</w:t>
      </w:r>
      <w:proofErr w:type="gram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online softwar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eek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em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imilar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etwe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2D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ructur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arge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lecul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know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ga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uma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log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argets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softwar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llow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valua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ructur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quiremen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o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terac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logicall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arget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beneficial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rug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iscovery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s it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llows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informatics-based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alys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molecula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aracteristic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necessar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o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terac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log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arget.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ddi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i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ntribut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evelopm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lternat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sear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etho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l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ut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imulation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u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inimiz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us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imal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cientif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sear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ptimiz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im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s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.</w:t>
      </w:r>
    </w:p>
    <w:p w14:paraId="7F9C0B5F" w14:textId="2B44D71D" w:rsidR="00F654DA" w:rsidRPr="001D2FD4" w:rsidRDefault="00A53438" w:rsidP="00AB3EFB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  <w:tab w:val="left" w:pos="7280"/>
          <w:tab w:val="left" w:pos="7840"/>
          <w:tab w:val="left" w:pos="7998"/>
        </w:tabs>
        <w:spacing w:line="360" w:lineRule="auto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ab/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lev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e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valua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o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tent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teraction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ncern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mutagen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tumo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vit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uma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cepto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.</w:t>
      </w:r>
    </w:p>
    <w:p w14:paraId="206D32F3" w14:textId="77777777" w:rsidR="00134458" w:rsidRPr="001D2FD4" w:rsidRDefault="00A53438" w:rsidP="00134458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  <w:tab w:val="left" w:pos="7280"/>
          <w:tab w:val="left" w:pos="7840"/>
          <w:tab w:val="left" w:pos="7998"/>
        </w:tabs>
        <w:spacing w:line="360" w:lineRule="auto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ab/>
        <w:t xml:space="preserve">Th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a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rug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us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reatm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ron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egenerat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iseas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nce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a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ever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id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ffec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hi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ntribut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non-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dherenc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reatm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a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vestiga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cerrado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rui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s </w:t>
      </w:r>
      <w:proofErr w:type="spellStart"/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>Mauritia</w:t>
      </w:r>
      <w:proofErr w:type="spellEnd"/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 xml:space="preserve"> flexuosa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l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ai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new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ew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id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ffec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fficienc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hi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houl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es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future in vitro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vivo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ssay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.</w:t>
      </w:r>
    </w:p>
    <w:p w14:paraId="18485C70" w14:textId="77777777" w:rsidR="00134458" w:rsidRPr="001D2FD4" w:rsidRDefault="00134458" w:rsidP="00134458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  <w:tab w:val="left" w:pos="7280"/>
          <w:tab w:val="left" w:pos="7840"/>
          <w:tab w:val="left" w:pos="7998"/>
        </w:tabs>
        <w:spacing w:line="360" w:lineRule="auto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2B0EE518" w14:textId="77777777" w:rsidR="00134458" w:rsidRPr="001D2FD4" w:rsidRDefault="00134458" w:rsidP="00134458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  <w:tab w:val="left" w:pos="7280"/>
          <w:tab w:val="left" w:pos="7840"/>
          <w:tab w:val="left" w:pos="7998"/>
        </w:tabs>
        <w:spacing w:line="360" w:lineRule="auto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75778A3B" w14:textId="77777777" w:rsidR="00134458" w:rsidRPr="001D2FD4" w:rsidRDefault="00134458" w:rsidP="00134458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  <w:tab w:val="left" w:pos="7280"/>
          <w:tab w:val="left" w:pos="7840"/>
          <w:tab w:val="left" w:pos="7998"/>
        </w:tabs>
        <w:spacing w:line="360" w:lineRule="auto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05FEE256" w14:textId="77777777" w:rsidR="00134458" w:rsidRPr="001D2FD4" w:rsidRDefault="00134458" w:rsidP="00134458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  <w:tab w:val="left" w:pos="7280"/>
          <w:tab w:val="left" w:pos="7840"/>
          <w:tab w:val="left" w:pos="7998"/>
        </w:tabs>
        <w:spacing w:line="360" w:lineRule="auto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1E3DBC1C" w14:textId="3085E4F5" w:rsidR="00134458" w:rsidRPr="001D2FD4" w:rsidRDefault="00C86A92" w:rsidP="001D2FD4">
      <w:pPr>
        <w:spacing w:line="240" w:lineRule="auto"/>
        <w:textAlignment w:val="baseline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</w:rPr>
        <w:t>Table</w:t>
      </w:r>
      <w:proofErr w:type="spellEnd"/>
      <w:r w:rsidRPr="001D2FD4">
        <w:rPr>
          <w:rFonts w:ascii="Times New Roman" w:eastAsia="Times New Roman" w:hAnsi="Times New Roman" w:cs="Times New Roman"/>
        </w:rPr>
        <w:t xml:space="preserve"> 1 – </w:t>
      </w:r>
      <w:proofErr w:type="spellStart"/>
      <w:r w:rsidRPr="001D2FD4">
        <w:rPr>
          <w:rFonts w:ascii="Times New Roman" w:eastAsia="Times New Roman" w:hAnsi="Times New Roman" w:cs="Times New Roman"/>
        </w:rPr>
        <w:t>Characteristics</w:t>
      </w:r>
      <w:proofErr w:type="spellEnd"/>
      <w:r w:rsidRPr="001D2FD4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</w:rPr>
        <w:t>of</w:t>
      </w:r>
      <w:proofErr w:type="spellEnd"/>
      <w:r w:rsidRPr="001D2FD4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</w:rPr>
        <w:t>promising</w:t>
      </w:r>
      <w:proofErr w:type="spellEnd"/>
      <w:r w:rsidRPr="001D2FD4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</w:rPr>
        <w:t>druglike</w:t>
      </w:r>
      <w:proofErr w:type="spellEnd"/>
      <w:r w:rsidRPr="001D2FD4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</w:rPr>
        <w:t>structures</w:t>
      </w:r>
      <w:proofErr w:type="spellEnd"/>
      <w:r w:rsidRPr="001D2FD4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</w:rPr>
        <w:t>present</w:t>
      </w:r>
      <w:proofErr w:type="spellEnd"/>
      <w:r w:rsidRPr="001D2FD4">
        <w:rPr>
          <w:rFonts w:ascii="Times New Roman" w:eastAsia="Times New Roman" w:hAnsi="Times New Roman" w:cs="Times New Roman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i/>
          <w:iCs/>
        </w:rPr>
        <w:t>Mauritia</w:t>
      </w:r>
      <w:proofErr w:type="spellEnd"/>
      <w:r w:rsidRPr="001D2FD4">
        <w:rPr>
          <w:rFonts w:ascii="Times New Roman" w:eastAsia="Times New Roman" w:hAnsi="Times New Roman" w:cs="Times New Roman"/>
          <w:i/>
          <w:iCs/>
        </w:rPr>
        <w:t xml:space="preserve"> flexuosa</w:t>
      </w:r>
      <w:r w:rsidRPr="001D2FD4">
        <w:rPr>
          <w:rFonts w:ascii="Times New Roman" w:eastAsia="Times New Roman" w:hAnsi="Times New Roman" w:cs="Times New Roman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</w:rPr>
        <w:t>determined</w:t>
      </w:r>
      <w:proofErr w:type="spellEnd"/>
      <w:r w:rsidRPr="001D2FD4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</w:rPr>
        <w:t>by</w:t>
      </w:r>
      <w:proofErr w:type="spellEnd"/>
      <w:r w:rsidRPr="001D2FD4">
        <w:rPr>
          <w:rFonts w:ascii="Times New Roman" w:eastAsia="Times New Roman" w:hAnsi="Times New Roman" w:cs="Times New Roman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</w:rPr>
        <w:t>SwissADME</w:t>
      </w:r>
      <w:proofErr w:type="spellEnd"/>
      <w:r w:rsidRPr="001D2FD4">
        <w:rPr>
          <w:rFonts w:ascii="Times New Roman" w:eastAsia="Times New Roman" w:hAnsi="Times New Roman" w:cs="Times New Roman"/>
        </w:rPr>
        <w:t>. </w:t>
      </w:r>
    </w:p>
    <w:tbl>
      <w:tblPr>
        <w:tblW w:w="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01"/>
        <w:gridCol w:w="674"/>
        <w:gridCol w:w="1203"/>
        <w:gridCol w:w="1168"/>
        <w:gridCol w:w="1110"/>
        <w:gridCol w:w="848"/>
        <w:gridCol w:w="2486"/>
      </w:tblGrid>
      <w:tr w:rsidR="00134458" w:rsidRPr="001D2FD4" w14:paraId="2F157949" w14:textId="77777777" w:rsidTr="00134458">
        <w:trPr>
          <w:trHeight w:val="300"/>
        </w:trPr>
        <w:tc>
          <w:tcPr>
            <w:tcW w:w="15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16640DC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 </w:t>
            </w:r>
          </w:p>
        </w:tc>
        <w:tc>
          <w:tcPr>
            <w:tcW w:w="8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AD304BA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 </w:t>
            </w:r>
          </w:p>
        </w:tc>
        <w:tc>
          <w:tcPr>
            <w:tcW w:w="14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C690E03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 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54B7D01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 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C076920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 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358E1B1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 </w:t>
            </w:r>
          </w:p>
        </w:tc>
        <w:tc>
          <w:tcPr>
            <w:tcW w:w="15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3D720E3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 </w:t>
            </w:r>
          </w:p>
        </w:tc>
      </w:tr>
      <w:tr w:rsidR="00134458" w:rsidRPr="001D2FD4" w14:paraId="27F49EC5" w14:textId="77777777" w:rsidTr="00134458">
        <w:trPr>
          <w:trHeight w:val="300"/>
        </w:trPr>
        <w:tc>
          <w:tcPr>
            <w:tcW w:w="1515" w:type="dxa"/>
            <w:tcBorders>
              <w:top w:val="single" w:sz="6" w:space="0" w:color="000000"/>
              <w:left w:val="nil"/>
              <w:bottom w:val="single" w:sz="6" w:space="0" w:color="000000"/>
              <w:right w:val="nil"/>
            </w:tcBorders>
            <w:shd w:val="clear" w:color="auto" w:fill="auto"/>
            <w:vAlign w:val="center"/>
            <w:hideMark/>
          </w:tcPr>
          <w:p w14:paraId="65DAB0AC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1D2FD4">
              <w:rPr>
                <w:rFonts w:ascii="Times New Roman" w:eastAsia="Times New Roman" w:hAnsi="Times New Roman" w:cs="Times New Roman"/>
                <w:color w:val="000000"/>
              </w:rPr>
              <w:t>Compound</w:t>
            </w:r>
            <w:proofErr w:type="spellEnd"/>
            <w:r w:rsidRPr="001D2FD4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</w:tc>
        <w:tc>
          <w:tcPr>
            <w:tcW w:w="870" w:type="dxa"/>
            <w:tcBorders>
              <w:top w:val="single" w:sz="6" w:space="0" w:color="000000"/>
              <w:left w:val="nil"/>
              <w:bottom w:val="single" w:sz="6" w:space="0" w:color="000000"/>
              <w:right w:val="nil"/>
            </w:tcBorders>
            <w:shd w:val="clear" w:color="auto" w:fill="auto"/>
            <w:vAlign w:val="center"/>
            <w:hideMark/>
          </w:tcPr>
          <w:p w14:paraId="11B89772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1D2FD4">
              <w:rPr>
                <w:rFonts w:ascii="Times New Roman" w:eastAsia="Times New Roman" w:hAnsi="Times New Roman" w:cs="Times New Roman"/>
                <w:color w:val="000000"/>
              </w:rPr>
              <w:t>Abs</w:t>
            </w:r>
            <w:proofErr w:type="spellEnd"/>
            <w:r w:rsidRPr="001D2FD4">
              <w:rPr>
                <w:rFonts w:ascii="Times New Roman" w:eastAsia="Times New Roman" w:hAnsi="Times New Roman" w:cs="Times New Roman"/>
                <w:color w:val="000000"/>
              </w:rPr>
              <w:t xml:space="preserve"> GI </w:t>
            </w:r>
          </w:p>
        </w:tc>
        <w:tc>
          <w:tcPr>
            <w:tcW w:w="1455" w:type="dxa"/>
            <w:tcBorders>
              <w:top w:val="single" w:sz="6" w:space="0" w:color="000000"/>
              <w:left w:val="nil"/>
              <w:bottom w:val="single" w:sz="6" w:space="0" w:color="000000"/>
              <w:right w:val="nil"/>
            </w:tcBorders>
            <w:shd w:val="clear" w:color="auto" w:fill="auto"/>
            <w:vAlign w:val="center"/>
            <w:hideMark/>
          </w:tcPr>
          <w:p w14:paraId="7196A589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1D2FD4">
              <w:rPr>
                <w:rFonts w:ascii="Times New Roman" w:eastAsia="Times New Roman" w:hAnsi="Times New Roman" w:cs="Times New Roman"/>
                <w:color w:val="000000"/>
              </w:rPr>
              <w:t>Citocroms</w:t>
            </w:r>
            <w:proofErr w:type="spellEnd"/>
            <w:r w:rsidRPr="001D2FD4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</w:tc>
        <w:tc>
          <w:tcPr>
            <w:tcW w:w="1035" w:type="dxa"/>
            <w:tcBorders>
              <w:top w:val="single" w:sz="6" w:space="0" w:color="000000"/>
              <w:left w:val="nil"/>
              <w:bottom w:val="single" w:sz="6" w:space="0" w:color="000000"/>
              <w:right w:val="nil"/>
            </w:tcBorders>
            <w:shd w:val="clear" w:color="auto" w:fill="auto"/>
            <w:vAlign w:val="center"/>
            <w:hideMark/>
          </w:tcPr>
          <w:p w14:paraId="3B5970A8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  <w:color w:val="000000"/>
              </w:rPr>
              <w:t>LD 50  </w:t>
            </w:r>
          </w:p>
        </w:tc>
        <w:tc>
          <w:tcPr>
            <w:tcW w:w="1260" w:type="dxa"/>
            <w:tcBorders>
              <w:top w:val="single" w:sz="6" w:space="0" w:color="000000"/>
              <w:left w:val="nil"/>
              <w:bottom w:val="single" w:sz="6" w:space="0" w:color="000000"/>
              <w:right w:val="nil"/>
            </w:tcBorders>
            <w:shd w:val="clear" w:color="auto" w:fill="auto"/>
            <w:vAlign w:val="center"/>
            <w:hideMark/>
          </w:tcPr>
          <w:p w14:paraId="7143A87B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1D2FD4">
              <w:rPr>
                <w:rFonts w:ascii="Times New Roman" w:eastAsia="Times New Roman" w:hAnsi="Times New Roman" w:cs="Times New Roman"/>
                <w:color w:val="000000"/>
              </w:rPr>
              <w:t>Violations</w:t>
            </w:r>
            <w:proofErr w:type="spellEnd"/>
            <w:r w:rsidRPr="001D2FD4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</w:tc>
        <w:tc>
          <w:tcPr>
            <w:tcW w:w="1260" w:type="dxa"/>
            <w:tcBorders>
              <w:top w:val="single" w:sz="6" w:space="0" w:color="000000"/>
              <w:left w:val="nil"/>
              <w:bottom w:val="single" w:sz="6" w:space="0" w:color="000000"/>
              <w:right w:val="nil"/>
            </w:tcBorders>
            <w:shd w:val="clear" w:color="auto" w:fill="auto"/>
            <w:vAlign w:val="center"/>
            <w:hideMark/>
          </w:tcPr>
          <w:p w14:paraId="4BA37384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  <w:color w:val="000000"/>
              </w:rPr>
              <w:t>Log P </w:t>
            </w:r>
          </w:p>
        </w:tc>
        <w:tc>
          <w:tcPr>
            <w:tcW w:w="1575" w:type="dxa"/>
            <w:tcBorders>
              <w:top w:val="single" w:sz="6" w:space="0" w:color="000000"/>
              <w:left w:val="nil"/>
              <w:bottom w:val="single" w:sz="6" w:space="0" w:color="000000"/>
              <w:right w:val="nil"/>
            </w:tcBorders>
            <w:shd w:val="clear" w:color="auto" w:fill="auto"/>
            <w:vAlign w:val="center"/>
            <w:hideMark/>
          </w:tcPr>
          <w:p w14:paraId="58935A1B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1D2FD4">
              <w:rPr>
                <w:rFonts w:ascii="Times New Roman" w:eastAsia="Times New Roman" w:hAnsi="Times New Roman" w:cs="Times New Roman"/>
                <w:color w:val="000000"/>
              </w:rPr>
              <w:t>structure</w:t>
            </w:r>
            <w:proofErr w:type="spellEnd"/>
            <w:r w:rsidRPr="001D2FD4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</w:tc>
      </w:tr>
      <w:tr w:rsidR="00134458" w:rsidRPr="001D2FD4" w14:paraId="73162218" w14:textId="77777777" w:rsidTr="00134458">
        <w:trPr>
          <w:trHeight w:val="300"/>
        </w:trPr>
        <w:tc>
          <w:tcPr>
            <w:tcW w:w="1515" w:type="dxa"/>
            <w:tcBorders>
              <w:top w:val="single" w:sz="6" w:space="0" w:color="000000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E7BA0B0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1D2FD4">
              <w:rPr>
                <w:rFonts w:ascii="Times New Roman" w:eastAsia="Times New Roman" w:hAnsi="Times New Roman" w:cs="Times New Roman"/>
                <w:color w:val="000000"/>
              </w:rPr>
              <w:t>Quercetin</w:t>
            </w:r>
            <w:proofErr w:type="spellEnd"/>
            <w:r w:rsidRPr="001D2FD4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</w:tc>
        <w:tc>
          <w:tcPr>
            <w:tcW w:w="870" w:type="dxa"/>
            <w:tcBorders>
              <w:top w:val="single" w:sz="6" w:space="0" w:color="000000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7D077D3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High </w:t>
            </w:r>
          </w:p>
        </w:tc>
        <w:tc>
          <w:tcPr>
            <w:tcW w:w="1455" w:type="dxa"/>
            <w:tcBorders>
              <w:top w:val="single" w:sz="6" w:space="0" w:color="000000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391A51B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 xml:space="preserve">Does </w:t>
            </w:r>
            <w:proofErr w:type="spellStart"/>
            <w:r w:rsidRPr="001D2FD4">
              <w:rPr>
                <w:rFonts w:ascii="Times New Roman" w:eastAsia="Times New Roman" w:hAnsi="Times New Roman" w:cs="Times New Roman"/>
              </w:rPr>
              <w:t>not</w:t>
            </w:r>
            <w:proofErr w:type="spellEnd"/>
            <w:r w:rsidRPr="001D2FD4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1D2FD4">
              <w:rPr>
                <w:rFonts w:ascii="Times New Roman" w:eastAsia="Times New Roman" w:hAnsi="Times New Roman" w:cs="Times New Roman"/>
              </w:rPr>
              <w:t>inhibit</w:t>
            </w:r>
            <w:proofErr w:type="spellEnd"/>
            <w:r w:rsidRPr="001D2FD4">
              <w:rPr>
                <w:rFonts w:ascii="Times New Roman" w:eastAsia="Times New Roman" w:hAnsi="Times New Roman" w:cs="Times New Roman"/>
              </w:rPr>
              <w:t> </w:t>
            </w:r>
          </w:p>
          <w:p w14:paraId="7577D346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 CYP </w:t>
            </w:r>
          </w:p>
        </w:tc>
        <w:tc>
          <w:tcPr>
            <w:tcW w:w="1035" w:type="dxa"/>
            <w:tcBorders>
              <w:top w:val="single" w:sz="6" w:space="0" w:color="000000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0F115CD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159mg/kg </w:t>
            </w:r>
          </w:p>
        </w:tc>
        <w:tc>
          <w:tcPr>
            <w:tcW w:w="1260" w:type="dxa"/>
            <w:tcBorders>
              <w:top w:val="single" w:sz="6" w:space="0" w:color="000000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BDE0635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0 </w:t>
            </w:r>
          </w:p>
        </w:tc>
        <w:tc>
          <w:tcPr>
            <w:tcW w:w="1260" w:type="dxa"/>
            <w:tcBorders>
              <w:top w:val="single" w:sz="6" w:space="0" w:color="000000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A0E396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-7,21 cm/s </w:t>
            </w:r>
          </w:p>
        </w:tc>
        <w:tc>
          <w:tcPr>
            <w:tcW w:w="1575" w:type="dxa"/>
            <w:tcBorders>
              <w:top w:val="single" w:sz="6" w:space="0" w:color="000000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A47E482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  <w:noProof/>
                <w:color w:val="202124"/>
                <w:sz w:val="24"/>
                <w:szCs w:val="24"/>
                <w:shd w:val="clear" w:color="auto" w:fill="F8F9FA"/>
              </w:rPr>
              <w:drawing>
                <wp:inline distT="0" distB="0" distL="0" distR="0" wp14:anchorId="327EF3B3" wp14:editId="4B57DDFD">
                  <wp:extent cx="1381125" cy="744795"/>
                  <wp:effectExtent l="0" t="0" r="0" b="0"/>
                  <wp:docPr id="13" name="Imagem 13" descr="C:\Users\DELL\AppData\Local\Microsoft\Windows\INetCache\Content.MSO\92510F33.t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DELL\AppData\Local\Microsoft\Windows\INetCache\Content.MSO\92510F33.t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2561" cy="745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2FD4">
              <w:rPr>
                <w:rFonts w:ascii="Times New Roman" w:eastAsia="Times New Roman" w:hAnsi="Times New Roman" w:cs="Times New Roman"/>
              </w:rPr>
              <w:t> </w:t>
            </w:r>
          </w:p>
        </w:tc>
      </w:tr>
      <w:tr w:rsidR="00134458" w:rsidRPr="001D2FD4" w14:paraId="78DF3512" w14:textId="77777777" w:rsidTr="00134458">
        <w:trPr>
          <w:trHeight w:val="300"/>
        </w:trPr>
        <w:tc>
          <w:tcPr>
            <w:tcW w:w="15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326EEE0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1D2FD4">
              <w:rPr>
                <w:rFonts w:ascii="Times New Roman" w:eastAsia="Times New Roman" w:hAnsi="Times New Roman" w:cs="Times New Roman"/>
                <w:color w:val="000000"/>
              </w:rPr>
              <w:t>Kaempferol</w:t>
            </w:r>
            <w:proofErr w:type="spellEnd"/>
            <w:r w:rsidRPr="001D2FD4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</w:tc>
        <w:tc>
          <w:tcPr>
            <w:tcW w:w="8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A6E076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High </w:t>
            </w:r>
          </w:p>
        </w:tc>
        <w:tc>
          <w:tcPr>
            <w:tcW w:w="14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7FE0DF2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1D2FD4">
              <w:rPr>
                <w:rFonts w:ascii="Times New Roman" w:eastAsia="Times New Roman" w:hAnsi="Times New Roman" w:cs="Times New Roman"/>
              </w:rPr>
              <w:t>Inhibitor</w:t>
            </w:r>
            <w:proofErr w:type="spellEnd"/>
            <w:r w:rsidRPr="001D2FD4">
              <w:rPr>
                <w:rFonts w:ascii="Times New Roman" w:eastAsia="Times New Roman" w:hAnsi="Times New Roman" w:cs="Times New Roman"/>
              </w:rPr>
              <w:t xml:space="preserve"> CYP1A2, CYP2D6, CYP3A4 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869D927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10000mg/kg 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BC77A6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0 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46E3EA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-6.70 cm/s </w:t>
            </w:r>
          </w:p>
        </w:tc>
        <w:tc>
          <w:tcPr>
            <w:tcW w:w="15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6A23BDB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  <w:noProof/>
                <w:color w:val="202124"/>
                <w:sz w:val="24"/>
                <w:szCs w:val="24"/>
                <w:shd w:val="clear" w:color="auto" w:fill="F8F9FA"/>
              </w:rPr>
              <w:drawing>
                <wp:inline distT="0" distB="0" distL="0" distR="0" wp14:anchorId="04EC0316" wp14:editId="6D3F241A">
                  <wp:extent cx="1257300" cy="740788"/>
                  <wp:effectExtent l="0" t="0" r="0" b="2540"/>
                  <wp:docPr id="12" name="Imagem 12" descr="C:\Users\DELL\AppData\Local\Microsoft\Windows\INetCache\Content.MSO\A13AC2B9.t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DELL\AppData\Local\Microsoft\Windows\INetCache\Content.MSO\A13AC2B9.t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188" cy="7448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2FD4">
              <w:rPr>
                <w:rFonts w:ascii="Times New Roman" w:eastAsia="Times New Roman" w:hAnsi="Times New Roman" w:cs="Times New Roman"/>
              </w:rPr>
              <w:t> </w:t>
            </w:r>
          </w:p>
        </w:tc>
      </w:tr>
      <w:tr w:rsidR="00134458" w:rsidRPr="001D2FD4" w14:paraId="770F02C3" w14:textId="77777777" w:rsidTr="00134458">
        <w:trPr>
          <w:trHeight w:val="1680"/>
        </w:trPr>
        <w:tc>
          <w:tcPr>
            <w:tcW w:w="15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03DEB0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1D2FD4">
              <w:rPr>
                <w:rFonts w:ascii="Times New Roman" w:eastAsia="Times New Roman" w:hAnsi="Times New Roman" w:cs="Times New Roman"/>
                <w:color w:val="000000"/>
              </w:rPr>
              <w:t>Luteolin</w:t>
            </w:r>
            <w:proofErr w:type="spellEnd"/>
            <w:r w:rsidRPr="001D2FD4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</w:tc>
        <w:tc>
          <w:tcPr>
            <w:tcW w:w="8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D82D62F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High </w:t>
            </w:r>
          </w:p>
        </w:tc>
        <w:tc>
          <w:tcPr>
            <w:tcW w:w="14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5FB785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1D2FD4">
              <w:rPr>
                <w:rFonts w:ascii="Times New Roman" w:eastAsia="Times New Roman" w:hAnsi="Times New Roman" w:cs="Times New Roman"/>
              </w:rPr>
              <w:t>Inhibitor</w:t>
            </w:r>
            <w:proofErr w:type="spellEnd"/>
            <w:r w:rsidRPr="001D2FD4">
              <w:rPr>
                <w:rFonts w:ascii="Times New Roman" w:eastAsia="Times New Roman" w:hAnsi="Times New Roman" w:cs="Times New Roman"/>
              </w:rPr>
              <w:t> </w:t>
            </w:r>
          </w:p>
          <w:p w14:paraId="36103944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 CYP1A2, CYP2D6, CYP3A4 </w:t>
            </w:r>
          </w:p>
          <w:p w14:paraId="2771B847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 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0B735B6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3919mg/kg 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94709E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0 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CB12DA6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-6,25 cm/s </w:t>
            </w:r>
          </w:p>
        </w:tc>
        <w:tc>
          <w:tcPr>
            <w:tcW w:w="15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310163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  <w:noProof/>
                <w:color w:val="202124"/>
                <w:sz w:val="24"/>
                <w:szCs w:val="24"/>
                <w:shd w:val="clear" w:color="auto" w:fill="F8F9FA"/>
              </w:rPr>
              <w:drawing>
                <wp:inline distT="0" distB="0" distL="0" distR="0" wp14:anchorId="2A58F3BB" wp14:editId="318B1132">
                  <wp:extent cx="1418897" cy="857250"/>
                  <wp:effectExtent l="0" t="0" r="0" b="0"/>
                  <wp:docPr id="11" name="Imagem 11" descr="C:\Users\DELL\AppData\Local\Microsoft\Windows\INetCache\Content.MSO\C5566E2F.t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C:\Users\DELL\AppData\Local\Microsoft\Windows\INetCache\Content.MSO\C5566E2F.t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171" cy="859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2FD4">
              <w:rPr>
                <w:rFonts w:ascii="Times New Roman" w:eastAsia="Times New Roman" w:hAnsi="Times New Roman" w:cs="Times New Roman"/>
              </w:rPr>
              <w:t> </w:t>
            </w:r>
          </w:p>
        </w:tc>
      </w:tr>
      <w:tr w:rsidR="00134458" w:rsidRPr="001D2FD4" w14:paraId="005EDD90" w14:textId="77777777" w:rsidTr="00134458">
        <w:trPr>
          <w:trHeight w:val="300"/>
        </w:trPr>
        <w:tc>
          <w:tcPr>
            <w:tcW w:w="15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E9DDD7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1D2FD4">
              <w:rPr>
                <w:rFonts w:ascii="Times New Roman" w:eastAsia="Times New Roman" w:hAnsi="Times New Roman" w:cs="Times New Roman"/>
                <w:color w:val="000000"/>
              </w:rPr>
              <w:t>Catechin</w:t>
            </w:r>
            <w:proofErr w:type="spellEnd"/>
            <w:r w:rsidRPr="001D2FD4">
              <w:rPr>
                <w:rFonts w:ascii="Times New Roman" w:eastAsia="Times New Roman" w:hAnsi="Times New Roman" w:cs="Times New Roman"/>
                <w:color w:val="000000"/>
              </w:rPr>
              <w:t xml:space="preserve">  </w:t>
            </w:r>
          </w:p>
        </w:tc>
        <w:tc>
          <w:tcPr>
            <w:tcW w:w="8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7F04344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High </w:t>
            </w:r>
          </w:p>
        </w:tc>
        <w:tc>
          <w:tcPr>
            <w:tcW w:w="14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517073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 xml:space="preserve">Does </w:t>
            </w:r>
            <w:proofErr w:type="spellStart"/>
            <w:r w:rsidRPr="001D2FD4">
              <w:rPr>
                <w:rFonts w:ascii="Times New Roman" w:eastAsia="Times New Roman" w:hAnsi="Times New Roman" w:cs="Times New Roman"/>
              </w:rPr>
              <w:t>not</w:t>
            </w:r>
            <w:proofErr w:type="spellEnd"/>
            <w:r w:rsidRPr="001D2FD4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1D2FD4">
              <w:rPr>
                <w:rFonts w:ascii="Times New Roman" w:eastAsia="Times New Roman" w:hAnsi="Times New Roman" w:cs="Times New Roman"/>
              </w:rPr>
              <w:t>inhibit</w:t>
            </w:r>
            <w:proofErr w:type="spellEnd"/>
            <w:r w:rsidRPr="001D2FD4">
              <w:rPr>
                <w:rFonts w:ascii="Times New Roman" w:eastAsia="Times New Roman" w:hAnsi="Times New Roman" w:cs="Times New Roman"/>
              </w:rPr>
              <w:t> </w:t>
            </w:r>
          </w:p>
          <w:p w14:paraId="3A53E96F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 CYP </w:t>
            </w:r>
          </w:p>
        </w:tc>
        <w:tc>
          <w:tcPr>
            <w:tcW w:w="10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02F1241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3919mg/kg 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8DC13AA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0 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DEB489B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-7,82 cm/s </w:t>
            </w:r>
          </w:p>
        </w:tc>
        <w:tc>
          <w:tcPr>
            <w:tcW w:w="15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4D5912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  <w:noProof/>
                <w:color w:val="202124"/>
                <w:sz w:val="24"/>
                <w:szCs w:val="24"/>
                <w:shd w:val="clear" w:color="auto" w:fill="F8F9FA"/>
              </w:rPr>
              <w:drawing>
                <wp:inline distT="0" distB="0" distL="0" distR="0" wp14:anchorId="3F1F70D9" wp14:editId="34390BD3">
                  <wp:extent cx="1544009" cy="819150"/>
                  <wp:effectExtent l="0" t="0" r="0" b="0"/>
                  <wp:docPr id="10" name="Imagem 10" descr="C:\Users\DELL\AppData\Local\Microsoft\Windows\INetCache\Content.MSO\A9090715.t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Users\DELL\AppData\Local\Microsoft\Windows\INetCache\Content.MSO\A9090715.t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8157" cy="8319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D2FD4">
              <w:rPr>
                <w:rFonts w:ascii="Times New Roman" w:eastAsia="Times New Roman" w:hAnsi="Times New Roman" w:cs="Times New Roman"/>
              </w:rPr>
              <w:t> </w:t>
            </w:r>
          </w:p>
        </w:tc>
      </w:tr>
      <w:tr w:rsidR="00134458" w:rsidRPr="001D2FD4" w14:paraId="0A822E3C" w14:textId="77777777" w:rsidTr="00134458">
        <w:trPr>
          <w:trHeight w:val="300"/>
        </w:trPr>
        <w:tc>
          <w:tcPr>
            <w:tcW w:w="1515" w:type="dxa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auto"/>
            <w:vAlign w:val="center"/>
            <w:hideMark/>
          </w:tcPr>
          <w:p w14:paraId="52667E81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1D2FD4">
              <w:rPr>
                <w:rFonts w:ascii="Times New Roman" w:eastAsia="Times New Roman" w:hAnsi="Times New Roman" w:cs="Times New Roman"/>
                <w:color w:val="000000"/>
              </w:rPr>
              <w:t>Cafeic</w:t>
            </w:r>
            <w:proofErr w:type="spellEnd"/>
            <w:r w:rsidRPr="001D2FD4"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  <w:proofErr w:type="spellStart"/>
            <w:r w:rsidRPr="001D2FD4">
              <w:rPr>
                <w:rFonts w:ascii="Times New Roman" w:eastAsia="Times New Roman" w:hAnsi="Times New Roman" w:cs="Times New Roman"/>
                <w:color w:val="000000"/>
              </w:rPr>
              <w:t>Acid</w:t>
            </w:r>
            <w:proofErr w:type="spellEnd"/>
            <w:r w:rsidRPr="001D2FD4">
              <w:rPr>
                <w:rFonts w:ascii="Times New Roman" w:eastAsia="Times New Roman" w:hAnsi="Times New Roman" w:cs="Times New Roman"/>
                <w:color w:val="000000"/>
              </w:rPr>
              <w:t xml:space="preserve">  </w:t>
            </w:r>
          </w:p>
        </w:tc>
        <w:tc>
          <w:tcPr>
            <w:tcW w:w="870" w:type="dxa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auto"/>
            <w:vAlign w:val="center"/>
            <w:hideMark/>
          </w:tcPr>
          <w:p w14:paraId="4110069D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High </w:t>
            </w:r>
          </w:p>
        </w:tc>
        <w:tc>
          <w:tcPr>
            <w:tcW w:w="1455" w:type="dxa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auto"/>
            <w:vAlign w:val="center"/>
            <w:hideMark/>
          </w:tcPr>
          <w:p w14:paraId="1EDA7E8B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 xml:space="preserve">Does </w:t>
            </w:r>
            <w:proofErr w:type="spellStart"/>
            <w:r w:rsidRPr="001D2FD4">
              <w:rPr>
                <w:rFonts w:ascii="Times New Roman" w:eastAsia="Times New Roman" w:hAnsi="Times New Roman" w:cs="Times New Roman"/>
              </w:rPr>
              <w:t>not</w:t>
            </w:r>
            <w:proofErr w:type="spellEnd"/>
            <w:r w:rsidRPr="001D2FD4">
              <w:rPr>
                <w:rFonts w:ascii="Times New Roman" w:eastAsia="Times New Roman" w:hAnsi="Times New Roman" w:cs="Times New Roman"/>
              </w:rPr>
              <w:t xml:space="preserve"> </w:t>
            </w:r>
            <w:proofErr w:type="spellStart"/>
            <w:r w:rsidRPr="001D2FD4">
              <w:rPr>
                <w:rFonts w:ascii="Times New Roman" w:eastAsia="Times New Roman" w:hAnsi="Times New Roman" w:cs="Times New Roman"/>
              </w:rPr>
              <w:t>inhibit</w:t>
            </w:r>
            <w:proofErr w:type="spellEnd"/>
            <w:r w:rsidRPr="001D2FD4">
              <w:rPr>
                <w:rFonts w:ascii="Times New Roman" w:eastAsia="Times New Roman" w:hAnsi="Times New Roman" w:cs="Times New Roman"/>
              </w:rPr>
              <w:t> </w:t>
            </w:r>
          </w:p>
          <w:p w14:paraId="3F35553E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 CYP 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auto"/>
            <w:vAlign w:val="center"/>
            <w:hideMark/>
          </w:tcPr>
          <w:p w14:paraId="7C13EE95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2980mg/kg 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auto"/>
            <w:vAlign w:val="center"/>
            <w:hideMark/>
          </w:tcPr>
          <w:p w14:paraId="23B4B9C6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1 </w:t>
            </w:r>
          </w:p>
        </w:tc>
        <w:tc>
          <w:tcPr>
            <w:tcW w:w="1260" w:type="dxa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auto"/>
            <w:vAlign w:val="center"/>
            <w:hideMark/>
          </w:tcPr>
          <w:p w14:paraId="6747AD48" w14:textId="77777777" w:rsidR="00134458" w:rsidRPr="001D2FD4" w:rsidRDefault="00134458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rPr>
                <w:rFonts w:ascii="Times New Roman" w:eastAsia="Times New Roman" w:hAnsi="Times New Roman" w:cs="Times New Roman"/>
              </w:rPr>
              <w:t>-6,58 cm/s </w:t>
            </w:r>
          </w:p>
        </w:tc>
        <w:tc>
          <w:tcPr>
            <w:tcW w:w="1575" w:type="dxa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auto"/>
            <w:vAlign w:val="center"/>
            <w:hideMark/>
          </w:tcPr>
          <w:p w14:paraId="43CF8084" w14:textId="171B5CE8" w:rsidR="00134458" w:rsidRPr="001D2FD4" w:rsidRDefault="006A52A9" w:rsidP="00134458">
            <w:pPr>
              <w:spacing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D2FD4">
              <w:object w:dxaOrig="4150" w:dyaOrig="2040" w14:anchorId="34A203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1.5pt;height:45pt" o:ole="">
                  <v:imagedata r:id="rId12" o:title=""/>
                </v:shape>
                <o:OLEObject Type="Embed" ProgID="ChemDraw.Document.6.0" ShapeID="_x0000_i1025" DrawAspect="Content" ObjectID="_1718188296" r:id="rId13"/>
              </w:object>
            </w:r>
            <w:r w:rsidR="00134458" w:rsidRPr="001D2FD4">
              <w:rPr>
                <w:rFonts w:ascii="Times New Roman" w:eastAsia="Times New Roman" w:hAnsi="Times New Roman" w:cs="Times New Roman"/>
              </w:rPr>
              <w:t> </w:t>
            </w:r>
          </w:p>
        </w:tc>
      </w:tr>
    </w:tbl>
    <w:p w14:paraId="58119E1C" w14:textId="0AFD3FD1" w:rsidR="00134458" w:rsidRPr="001D2FD4" w:rsidRDefault="00134458" w:rsidP="00134458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  <w:tab w:val="left" w:pos="7280"/>
          <w:tab w:val="left" w:pos="7840"/>
          <w:tab w:val="left" w:pos="7998"/>
        </w:tabs>
        <w:spacing w:line="360" w:lineRule="auto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36EB7E3A" w14:textId="77777777" w:rsidR="00F654DA" w:rsidRPr="001D2FD4" w:rsidRDefault="00134458" w:rsidP="00AB3EFB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  <w:tab w:val="left" w:pos="7280"/>
          <w:tab w:val="left" w:pos="7840"/>
          <w:tab w:val="left" w:pos="7998"/>
        </w:tabs>
        <w:spacing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Pharmacophoric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Model</w:t>
      </w:r>
    </w:p>
    <w:p w14:paraId="035639B0" w14:textId="77777777" w:rsidR="00134458" w:rsidRPr="001D2FD4" w:rsidRDefault="00134458" w:rsidP="00AB3EFB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  <w:tab w:val="left" w:pos="7280"/>
          <w:tab w:val="left" w:pos="7840"/>
          <w:tab w:val="left" w:pos="7998"/>
        </w:tabs>
        <w:spacing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1DEFB469" w14:textId="77777777" w:rsidR="00F654DA" w:rsidRPr="001D2FD4" w:rsidRDefault="00A53438" w:rsidP="00AB3EFB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  <w:tab w:val="left" w:pos="7280"/>
          <w:tab w:val="left" w:pos="7840"/>
          <w:tab w:val="left" w:pos="7998"/>
        </w:tabs>
        <w:spacing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Caffeic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Acid</w:t>
      </w:r>
      <w:proofErr w:type="spellEnd"/>
    </w:p>
    <w:p w14:paraId="0FE8DEB7" w14:textId="55A1C8D0" w:rsidR="0024246C" w:rsidRPr="001D2FD4" w:rsidRDefault="0024246C" w:rsidP="0024246C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cord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proofErr w:type="gram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igure</w:t>
      </w:r>
      <w:proofErr w:type="gram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1, i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ssi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observ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at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lignm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etwe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em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ark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s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 xml:space="preserve">M. </w:t>
      </w:r>
      <w:proofErr w:type="spellStart"/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>fleuxosa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ec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5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ga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ow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>IC</w:t>
      </w:r>
      <w:r w:rsidRPr="001D2FD4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50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alu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​​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pa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teract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rbon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hydra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I target. I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ssi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observ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ffe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i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har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4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at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aracteristic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ga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: 1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romat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3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ydrog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o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cepto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.</w:t>
      </w:r>
    </w:p>
    <w:p w14:paraId="73B4B94A" w14:textId="77777777" w:rsidR="0024246C" w:rsidRPr="001D2FD4" w:rsidRDefault="0024246C" w:rsidP="00AB3EFB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  <w:tab w:val="left" w:pos="7280"/>
          <w:tab w:val="left" w:pos="7840"/>
          <w:tab w:val="left" w:pos="7998"/>
        </w:tabs>
        <w:spacing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77354F87" w14:textId="77777777" w:rsidR="00F654DA" w:rsidRPr="001D2FD4" w:rsidRDefault="00A53438" w:rsidP="00AB3EFB">
      <w:pPr>
        <w:spacing w:after="16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B877313" wp14:editId="66565613">
            <wp:extent cx="4201292" cy="2076829"/>
            <wp:effectExtent l="0" t="0" r="0" b="0"/>
            <wp:docPr id="4" name="image5.png" descr="Diagrama&#10;&#10;Descrição gerada automaticament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 descr="Diagrama&#10;&#10;Descrição gerada automaticamente"/>
                    <pic:cNvPicPr preferRelativeResize="0"/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01292" cy="207682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338F3CA" w14:textId="4B7C83BF" w:rsidR="00F654DA" w:rsidRPr="001D2FD4" w:rsidRDefault="00A53438" w:rsidP="0024246C">
      <w:pPr>
        <w:spacing w:after="160" w:line="240" w:lineRule="auto"/>
        <w:jc w:val="both"/>
        <w:rPr>
          <w:rFonts w:ascii="Times New Roman" w:eastAsia="Times New Roman" w:hAnsi="Times New Roman" w:cs="Times New Roman"/>
          <w:color w:val="2021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Figure 1. </w:t>
      </w:r>
      <w:proofErr w:type="spellStart"/>
      <w:r w:rsidR="00304653"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C</w:t>
      </w:r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affe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aci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pharmacopho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carbon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anhydra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II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Pharmacopho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characteristic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are color-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cod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fo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hydrog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bo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accepto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(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r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)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aromat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ring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(blue).</w:t>
      </w:r>
    </w:p>
    <w:p w14:paraId="4AED6F10" w14:textId="77777777" w:rsidR="00F654DA" w:rsidRPr="001D2FD4" w:rsidRDefault="00F654DA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11CA9B1F" w14:textId="77777777" w:rsidR="00F654DA" w:rsidRPr="001D2FD4" w:rsidRDefault="00A53438" w:rsidP="00AB3EFB">
      <w:pPr>
        <w:spacing w:line="360" w:lineRule="auto"/>
        <w:jc w:val="both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Apigenin</w:t>
      </w:r>
      <w:proofErr w:type="spellEnd"/>
    </w:p>
    <w:p w14:paraId="24ADB3BA" w14:textId="77777777" w:rsidR="0024246C" w:rsidRPr="001D2FD4" w:rsidRDefault="0024246C" w:rsidP="0024246C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cord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proofErr w:type="gram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igure</w:t>
      </w:r>
      <w:proofErr w:type="gram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2, i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ssi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observ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at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lignm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etwe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em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ark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s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 xml:space="preserve">M. </w:t>
      </w:r>
      <w:proofErr w:type="spellStart"/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>fleuxosa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ec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5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ga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ow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>IC</w:t>
      </w:r>
      <w:r w:rsidRPr="001D2FD4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50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alu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​​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pa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teract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ldos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ducta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I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ssi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observ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pigen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har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4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at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aracteristic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ga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hi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re: 1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romat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3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ydrog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o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cepto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.</w:t>
      </w:r>
    </w:p>
    <w:p w14:paraId="36D4BAA4" w14:textId="77777777" w:rsidR="00F654DA" w:rsidRPr="001D2FD4" w:rsidRDefault="00A53438" w:rsidP="00AB3EFB">
      <w:pPr>
        <w:spacing w:after="16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1930FD42" wp14:editId="0770851A">
            <wp:extent cx="3914777" cy="1885951"/>
            <wp:effectExtent l="0" t="0" r="0" b="0"/>
            <wp:docPr id="3" name="image4.png" descr="Frutas em cima&#10;&#10;Descrição gerada automaticamente com confiança média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 descr="Frutas em cima&#10;&#10;Descrição gerada automaticamente com confiança média"/>
                    <pic:cNvPicPr preferRelativeResize="0"/>
                  </pic:nvPicPr>
                  <pic:blipFill>
                    <a:blip r:embed="rId15"/>
                    <a:srcRect l="19420" t="19079" r="27082" b="19006"/>
                    <a:stretch>
                      <a:fillRect/>
                    </a:stretch>
                  </pic:blipFill>
                  <pic:spPr>
                    <a:xfrm>
                      <a:off x="0" y="0"/>
                      <a:ext cx="3914777" cy="1885951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A08F7C7" w14:textId="4C866074" w:rsidR="00F654DA" w:rsidRPr="001D2FD4" w:rsidRDefault="00A53438" w:rsidP="0024246C">
      <w:pPr>
        <w:spacing w:after="160" w:line="240" w:lineRule="auto"/>
        <w:jc w:val="both"/>
        <w:rPr>
          <w:rFonts w:ascii="Times New Roman" w:eastAsia="Times New Roman" w:hAnsi="Times New Roman" w:cs="Times New Roman"/>
          <w:color w:val="2021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Figure 2</w:t>
      </w:r>
      <w:r w:rsidR="003819D2"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. </w:t>
      </w:r>
      <w:proofErr w:type="spellStart"/>
      <w:r w:rsidR="003819D2"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A</w:t>
      </w:r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pigen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pharmacopho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Aldos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reductase</w:t>
      </w:r>
      <w:proofErr w:type="spellEnd"/>
      <w:r w:rsidR="003819D2"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Pharmacopho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characteristic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are color-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cod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fo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hydrog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bo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accepto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(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r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)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aromat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ring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(blue).</w:t>
      </w:r>
    </w:p>
    <w:p w14:paraId="65164ABB" w14:textId="77777777" w:rsidR="0024246C" w:rsidRPr="001D2FD4" w:rsidRDefault="0024246C" w:rsidP="0024246C">
      <w:pPr>
        <w:spacing w:after="160" w:line="240" w:lineRule="auto"/>
        <w:jc w:val="both"/>
        <w:rPr>
          <w:rFonts w:ascii="Times New Roman" w:eastAsia="Times New Roman" w:hAnsi="Times New Roman" w:cs="Times New Roman"/>
          <w:color w:val="202124"/>
          <w:shd w:val="clear" w:color="auto" w:fill="F8F9FA"/>
        </w:rPr>
      </w:pPr>
    </w:p>
    <w:p w14:paraId="233DE60A" w14:textId="77777777" w:rsidR="00F654DA" w:rsidRPr="001D2FD4" w:rsidRDefault="00A53438" w:rsidP="00AB3EFB">
      <w:pPr>
        <w:spacing w:after="16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Kampferol</w:t>
      </w:r>
      <w:proofErr w:type="spellEnd"/>
    </w:p>
    <w:p w14:paraId="18AEDC03" w14:textId="3AA1BAAA" w:rsidR="0024246C" w:rsidRPr="001D2FD4" w:rsidRDefault="0024246C" w:rsidP="0024246C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cord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proofErr w:type="gram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igure</w:t>
      </w:r>
      <w:proofErr w:type="gram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3, i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ssi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observ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at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lignm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etwe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em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ark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s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 xml:space="preserve">M. </w:t>
      </w:r>
      <w:proofErr w:type="spellStart"/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>fleuxosa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ec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5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ga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ow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>IC</w:t>
      </w:r>
      <w:r w:rsidRPr="001D2FD4">
        <w:rPr>
          <w:rFonts w:ascii="Times New Roman" w:eastAsia="Times New Roman" w:hAnsi="Times New Roman" w:cs="Times New Roman"/>
          <w:sz w:val="24"/>
          <w:szCs w:val="24"/>
          <w:vertAlign w:val="subscript"/>
        </w:rPr>
        <w:t>50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alu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​​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pa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teract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ldos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ducta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arget. I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ssi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observ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lastRenderedPageBreak/>
        <w:t>kaempfero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har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4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at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aracteristic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ga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: 1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romat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3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ydrog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o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cepto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.</w:t>
      </w:r>
    </w:p>
    <w:p w14:paraId="073B126B" w14:textId="77777777" w:rsidR="00F654DA" w:rsidRPr="001D2FD4" w:rsidRDefault="00A53438" w:rsidP="00AB3EFB">
      <w:pPr>
        <w:spacing w:after="16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02AEEBCC" wp14:editId="0B98B12D">
            <wp:extent cx="3839678" cy="2313203"/>
            <wp:effectExtent l="0" t="0" r="0" b="0"/>
            <wp:docPr id="2" name="image3.png" descr="Frutas em cima&#10;&#10;Descrição gerada automaticamente com confiança média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 descr="Frutas em cima&#10;&#10;Descrição gerada automaticamente com confiança média"/>
                    <pic:cNvPicPr preferRelativeResize="0"/>
                  </pic:nvPicPr>
                  <pic:blipFill>
                    <a:blip r:embed="rId16"/>
                    <a:srcRect l="17131" t="12599" r="11712"/>
                    <a:stretch>
                      <a:fillRect/>
                    </a:stretch>
                  </pic:blipFill>
                  <pic:spPr>
                    <a:xfrm>
                      <a:off x="0" y="0"/>
                      <a:ext cx="3839678" cy="2313203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003E569C" w14:textId="5B5AC4C3" w:rsidR="00F654DA" w:rsidRPr="001D2FD4" w:rsidRDefault="00A53438" w:rsidP="0024246C">
      <w:pPr>
        <w:spacing w:after="160" w:line="240" w:lineRule="auto"/>
        <w:jc w:val="both"/>
        <w:rPr>
          <w:rFonts w:ascii="Times New Roman" w:eastAsia="Times New Roman" w:hAnsi="Times New Roman" w:cs="Times New Roman"/>
          <w:color w:val="2021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Figure 3. </w:t>
      </w:r>
      <w:proofErr w:type="spellStart"/>
      <w:r w:rsidR="003819D2"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K</w:t>
      </w:r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ampfero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aldos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reducta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pharmacopho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Pharmacopho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characteristic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are color-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cod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fo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hydrog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bo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accepto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(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r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)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aromat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ring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(blue).</w:t>
      </w:r>
    </w:p>
    <w:p w14:paraId="728D59F0" w14:textId="77777777" w:rsidR="00F654DA" w:rsidRPr="001D2FD4" w:rsidRDefault="00F654DA" w:rsidP="00AB3EFB">
      <w:pPr>
        <w:spacing w:line="360" w:lineRule="auto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33C04007" w14:textId="77777777" w:rsidR="00F654DA" w:rsidRPr="001D2FD4" w:rsidRDefault="00A53438" w:rsidP="00AB3EFB">
      <w:pPr>
        <w:spacing w:line="360" w:lineRule="auto"/>
        <w:jc w:val="both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Quercetin</w:t>
      </w:r>
      <w:proofErr w:type="spellEnd"/>
    </w:p>
    <w:p w14:paraId="71652DB9" w14:textId="4A201DC0" w:rsidR="0024246C" w:rsidRPr="001D2FD4" w:rsidRDefault="0024246C" w:rsidP="0024246C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cord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proofErr w:type="gram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igure</w:t>
      </w:r>
      <w:proofErr w:type="gram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4, i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ssi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observ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at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lignm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etwe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em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ark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s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 xml:space="preserve">M. </w:t>
      </w:r>
      <w:proofErr w:type="spellStart"/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>fleuxosa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ec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5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ga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ow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>IC</w:t>
      </w:r>
      <w:r w:rsidRPr="001D2FD4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50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alu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​​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pa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teract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P-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glycoprote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1 target. I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ssi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observ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kaempfero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har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3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at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aracteristic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gands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hi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re: 3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romat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ing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.</w:t>
      </w:r>
    </w:p>
    <w:p w14:paraId="51980299" w14:textId="77777777" w:rsidR="00F654DA" w:rsidRPr="001D2FD4" w:rsidRDefault="00A53438" w:rsidP="00AB3EFB">
      <w:pPr>
        <w:spacing w:after="16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BD1CA70" wp14:editId="3A501946">
            <wp:extent cx="4365189" cy="2401807"/>
            <wp:effectExtent l="0" t="0" r="0" b="0"/>
            <wp:docPr id="5" name="image1.png" descr="Uma imagem contendo frutas&#10;&#10;Descrição gerada automaticament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 descr="Uma imagem contendo frutas&#10;&#10;Descrição gerada automaticamente"/>
                    <pic:cNvPicPr preferRelativeResize="0"/>
                  </pic:nvPicPr>
                  <pic:blipFill>
                    <a:blip r:embed="rId17"/>
                    <a:srcRect l="8654" t="19078" r="18069"/>
                    <a:stretch>
                      <a:fillRect/>
                    </a:stretch>
                  </pic:blipFill>
                  <pic:spPr>
                    <a:xfrm>
                      <a:off x="0" y="0"/>
                      <a:ext cx="4365189" cy="240180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4FA8931A" w14:textId="241F5793" w:rsidR="00F654DA" w:rsidRPr="001D2FD4" w:rsidRDefault="00A53438" w:rsidP="00606030">
      <w:pPr>
        <w:spacing w:after="160" w:line="240" w:lineRule="auto"/>
        <w:rPr>
          <w:rFonts w:ascii="Times New Roman" w:eastAsia="Times New Roman" w:hAnsi="Times New Roman" w:cs="Times New Roman"/>
          <w:color w:val="2021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Figure 4. </w:t>
      </w:r>
      <w:proofErr w:type="spellStart"/>
      <w:r w:rsidR="00606030"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Q</w:t>
      </w:r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uercet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P-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glycoprote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1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pharmacophore</w:t>
      </w:r>
      <w:proofErr w:type="spellEnd"/>
      <w:r w:rsidR="00606030"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Pharmacopho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characteristic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are color-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cod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fo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aromat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ring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(blue).</w:t>
      </w:r>
    </w:p>
    <w:p w14:paraId="11203F63" w14:textId="77777777" w:rsidR="0024246C" w:rsidRPr="001D2FD4" w:rsidRDefault="0024246C" w:rsidP="0024246C">
      <w:pPr>
        <w:spacing w:line="360" w:lineRule="auto"/>
        <w:ind w:firstLine="708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1D2C84DF" w14:textId="77777777" w:rsidR="00F654DA" w:rsidRPr="001D2FD4" w:rsidRDefault="00A53438" w:rsidP="00AB3EFB">
      <w:pPr>
        <w:spacing w:after="16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Luteolin</w:t>
      </w:r>
      <w:proofErr w:type="spellEnd"/>
    </w:p>
    <w:p w14:paraId="4FF21290" w14:textId="3DA17D19" w:rsidR="0024246C" w:rsidRPr="001D2FD4" w:rsidRDefault="0024246C" w:rsidP="0024246C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lastRenderedPageBreak/>
        <w:t>Accord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proofErr w:type="gram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igure</w:t>
      </w:r>
      <w:proofErr w:type="gram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5, i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ssi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observ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at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lignm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etwe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em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ark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s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 xml:space="preserve">M. </w:t>
      </w:r>
      <w:proofErr w:type="spellStart"/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>fleuxosa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ec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5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ga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ow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>IC</w:t>
      </w:r>
      <w:r w:rsidRPr="001D2FD4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50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alu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​​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pa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teract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arge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uteol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1. I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ssi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observ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uteol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har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3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aracteristic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gands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hi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re: 1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romat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3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ydrog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o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cepto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.</w:t>
      </w:r>
    </w:p>
    <w:p w14:paraId="5247D1B4" w14:textId="25F8DB6E" w:rsidR="00606030" w:rsidRPr="001D2FD4" w:rsidRDefault="00606030" w:rsidP="0024246C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5706CBB3" w14:textId="65C1223E" w:rsidR="00606030" w:rsidRPr="001D2FD4" w:rsidRDefault="00606030" w:rsidP="0024246C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3D4B943E" w14:textId="54FA3E38" w:rsidR="00606030" w:rsidRPr="001D2FD4" w:rsidRDefault="00606030" w:rsidP="0024246C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b/>
          <w:noProof/>
          <w:sz w:val="24"/>
          <w:szCs w:val="24"/>
        </w:rPr>
        <w:drawing>
          <wp:anchor distT="152400" distB="152400" distL="152400" distR="152400" simplePos="0" relativeHeight="251659264" behindDoc="0" locked="0" layoutInCell="1" hidden="0" allowOverlap="1" wp14:anchorId="1F31E049" wp14:editId="7D034CE6">
            <wp:simplePos x="0" y="0"/>
            <wp:positionH relativeFrom="margin">
              <wp:posOffset>0</wp:posOffset>
            </wp:positionH>
            <wp:positionV relativeFrom="margin">
              <wp:posOffset>6050915</wp:posOffset>
            </wp:positionV>
            <wp:extent cx="4116070" cy="2399665"/>
            <wp:effectExtent l="0" t="0" r="0" b="635"/>
            <wp:wrapTopAndBottom distT="152400" distB="152400"/>
            <wp:docPr id="1" name="image2.jpg" descr="Diagrama&#10;&#10;Descrição gerada automaticamente com confiança média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2.jpg" descr="Diagrama&#10;&#10;Descrição gerada automaticamente com confiança média"/>
                    <pic:cNvPicPr preferRelativeResize="0"/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6070" cy="239966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14:paraId="14BEF6F5" w14:textId="74A851F2" w:rsidR="00F654DA" w:rsidRPr="001D2FD4" w:rsidRDefault="00A53438" w:rsidP="0024246C">
      <w:pPr>
        <w:spacing w:after="160" w:line="240" w:lineRule="auto"/>
        <w:jc w:val="both"/>
        <w:rPr>
          <w:rFonts w:ascii="Times New Roman" w:eastAsia="Times New Roman" w:hAnsi="Times New Roman" w:cs="Times New Roman"/>
          <w:color w:val="2021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Figure </w:t>
      </w:r>
      <w:proofErr w:type="gram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5.</w:t>
      </w:r>
      <w:r w:rsidR="00594FF6"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L</w:t>
      </w:r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uteolin</w:t>
      </w:r>
      <w:proofErr w:type="gram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aldos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reducta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pharmacophore</w:t>
      </w:r>
      <w:proofErr w:type="spellEnd"/>
      <w:r w:rsidR="00594FF6"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Pharmacopho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characteristic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are color-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cod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fo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hydrog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bo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accepto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(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r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)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aromat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>ring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hd w:val="clear" w:color="auto" w:fill="F8F9FA"/>
        </w:rPr>
        <w:t xml:space="preserve"> (blue).</w:t>
      </w:r>
    </w:p>
    <w:p w14:paraId="7D14C3E8" w14:textId="3DCDBDB4" w:rsidR="00F654DA" w:rsidRPr="001D2FD4" w:rsidRDefault="00F654DA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20AC903F" w14:textId="3CD09FC6" w:rsidR="00F654DA" w:rsidRPr="001D2FD4" w:rsidRDefault="00433A54" w:rsidP="00AB3EFB">
      <w:pPr>
        <w:spacing w:after="16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4. </w:t>
      </w:r>
      <w:r w:rsidR="00A53438" w:rsidRPr="001D2FD4">
        <w:rPr>
          <w:rFonts w:ascii="Times New Roman" w:eastAsia="Times New Roman" w:hAnsi="Times New Roman" w:cs="Times New Roman"/>
          <w:b/>
          <w:sz w:val="24"/>
          <w:szCs w:val="24"/>
        </w:rPr>
        <w:t>DISCUSSION</w:t>
      </w:r>
    </w:p>
    <w:p w14:paraId="17268932" w14:textId="065C82A6" w:rsidR="00F654DA" w:rsidRPr="001D2FD4" w:rsidRDefault="00A53438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lavonoi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re a se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l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igmen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r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del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istribu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lan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SIMOES et al., 2010). I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a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it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em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ructu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iphenylpropan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hi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nsis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w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romat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ing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join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xygena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eterocycl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bstitution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romat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ing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riginat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rom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iffer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a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las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lavonoi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HERTOG et al., 1993; ANGELO &amp; JORGE, 2007)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ever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v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a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e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ola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rom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medicinal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lan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unction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oods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henol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r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ertainl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s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presentat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bstanc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FONSECA, 2009). They ar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act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u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i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ffec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: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-inflammator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neoplast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bacter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mutagen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asodilato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It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ffec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ainl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u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liminat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xces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act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xyg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ec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vent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pi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eroxida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CHEN et al., 2018; EGHBALIFERIZ &amp; 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lastRenderedPageBreak/>
        <w:t xml:space="preserve">IRANSHAHI, 2016). Th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grea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dvantag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tent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rug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i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ow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xic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ar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th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bstances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(PASTENE et al, 2009).</w:t>
      </w:r>
    </w:p>
    <w:p w14:paraId="3C6A0181" w14:textId="260CBF65" w:rsidR="00F654DA" w:rsidRPr="001D2FD4" w:rsidRDefault="00A53438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Quercet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ffect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lavonoi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</w:t>
      </w:r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ating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venting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iseases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s it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fluences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glutathione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nzymes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ignal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ransduction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athways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duc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act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xyg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ec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bstanc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creas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ody'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pac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gulat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GSH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evel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asona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doses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quercet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non-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x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a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numb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hibitor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ffec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ariou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orm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umo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orma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Th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</w:t>
      </w:r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-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nc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pert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gains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u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stat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v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reas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lon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cervical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nc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r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edia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echanism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el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ignal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athway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nzymat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vit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hibi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rcinogen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mot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poptos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hibit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etastasis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i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bil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gulat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el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yc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umo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giogenes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XU et al., 2019; MINTANG, S., et al, 2020).</w:t>
      </w:r>
    </w:p>
    <w:p w14:paraId="49C8907F" w14:textId="57FA4C0B" w:rsidR="00F654DA" w:rsidRPr="001D2FD4" w:rsidRDefault="00A53438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bstanc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gulat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tern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xtern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athway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te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ignal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edia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act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xyg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ec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PKC)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hi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hibi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el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lifera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rviv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duc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poptos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nc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ell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ddi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i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gulat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p53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hi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s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commo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activa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umo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ppresso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I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ls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creas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BAX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xpress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normalize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xpress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som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creas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cepto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nce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sul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-lik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grow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acto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1 receptor (IGFIR), AKT,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rog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receptor (AR) (XU et al., 2019; ERSOZ et al., 2019; ERSOZ et al. al., 2020).</w:t>
      </w:r>
    </w:p>
    <w:p w14:paraId="2E5C41C9" w14:textId="4438FE67" w:rsidR="00F654DA" w:rsidRPr="001D2FD4" w:rsidRDefault="00A53438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pproximatel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30-40%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nce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r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u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ron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flamma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pigen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a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e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how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a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-inflammator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</w:t>
      </w:r>
      <w:r w:rsidR="00445C34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-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nc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pert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gulat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a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ignal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athway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ssocia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flamma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: NF-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κB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STAT3/6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k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/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TO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bstanc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hibi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nc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el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lifera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s i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creas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utophag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poptosis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mmun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response (SHARMA et al., 2019).</w:t>
      </w:r>
    </w:p>
    <w:p w14:paraId="24549A35" w14:textId="52175C28" w:rsidR="00F654DA" w:rsidRPr="001D2FD4" w:rsidRDefault="00C86A92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Th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ud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howed</w:t>
      </w:r>
      <w:proofErr w:type="spellEnd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pigenin</w:t>
      </w:r>
      <w:proofErr w:type="spellEnd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s</w:t>
      </w:r>
      <w:proofErr w:type="spellEnd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n</w:t>
      </w:r>
      <w:proofErr w:type="spellEnd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reast</w:t>
      </w:r>
      <w:proofErr w:type="spellEnd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ncer</w:t>
      </w:r>
      <w:proofErr w:type="spellEnd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ells</w:t>
      </w:r>
      <w:proofErr w:type="spellEnd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y</w:t>
      </w:r>
      <w:proofErr w:type="spellEnd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dulating</w:t>
      </w:r>
      <w:proofErr w:type="spellEnd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bcl-2 (B2 </w:t>
      </w:r>
      <w:proofErr w:type="spellStart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ell</w:t>
      </w:r>
      <w:proofErr w:type="spellEnd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ymphoma</w:t>
      </w:r>
      <w:proofErr w:type="spellEnd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), BAX (BCL2, </w:t>
      </w:r>
      <w:proofErr w:type="spellStart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poptosis</w:t>
      </w:r>
      <w:proofErr w:type="spellEnd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gulator</w:t>
      </w:r>
      <w:proofErr w:type="spellEnd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), STAT-3 (</w:t>
      </w:r>
      <w:proofErr w:type="spellStart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ignal</w:t>
      </w:r>
      <w:proofErr w:type="spellEnd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ransducer</w:t>
      </w:r>
      <w:proofErr w:type="spellEnd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ranscription</w:t>
      </w:r>
      <w:proofErr w:type="spellEnd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vator</w:t>
      </w:r>
      <w:proofErr w:type="spellEnd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3)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KT (ALDAWSARI) </w:t>
      </w:r>
      <w:proofErr w:type="spellStart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tein</w:t>
      </w:r>
      <w:proofErr w:type="spellEnd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xpression</w:t>
      </w:r>
      <w:proofErr w:type="spellEnd"/>
      <w:r w:rsidR="00A53438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et al., 2021).</w:t>
      </w:r>
    </w:p>
    <w:p w14:paraId="5CACA317" w14:textId="65375BE5" w:rsidR="00F654DA" w:rsidRPr="001D2FD4" w:rsidRDefault="00A53438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mo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lavonoi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kaempfero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stands out,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ainly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u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t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ytoprotect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ffec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JAMALAN et al., 2016). Th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ssi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ssocia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etwe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nsump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kaempferol-contain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oo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duc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isk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evelop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ariou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isorde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clud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nc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cardiovascula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isea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la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t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pac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refo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in vitro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vivo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ud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a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emonstra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ffec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kaempfero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gains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ariou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yp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ncer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clud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varia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ZHAO et al., 2017)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u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lastRenderedPageBreak/>
        <w:t xml:space="preserve">(KUO et al., 2015)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ancrea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ZHANG et al., 2008</w:t>
      </w:r>
      <w:proofErr w:type="gram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) ,</w:t>
      </w:r>
      <w:proofErr w:type="gram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oma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SONG et al., 2015)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stat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HALIMAH et al., 2015)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the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.</w:t>
      </w:r>
    </w:p>
    <w:p w14:paraId="65F9A044" w14:textId="77777777" w:rsidR="00F654DA" w:rsidRPr="001D2FD4" w:rsidRDefault="00F654DA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348634A9" w14:textId="3BF24022" w:rsidR="00F654DA" w:rsidRPr="001D2FD4" w:rsidRDefault="00A53438" w:rsidP="0024246C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ud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emonstrat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bil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kaempfero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gains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xidat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stres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nk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t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bil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liminat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act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xyg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ec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hi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ttribu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t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bil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crea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v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nzym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peroxid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dismutase (SOD), catalase</w:t>
      </w:r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eme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-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xygena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ZHANG et al., 2017; LIN et al., 2003; HONG et al., 2009). Th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echanism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kaempfero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trinsicall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la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ydroxy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group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pa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onat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ydrog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act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xyg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ec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sult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rom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va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nicotinamid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denin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inucleotid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hosphat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oxidase (NADPH oxidase).</w:t>
      </w:r>
    </w:p>
    <w:p w14:paraId="1B9EF6B6" w14:textId="12DAE9B3" w:rsidR="00F654DA" w:rsidRPr="001D2FD4" w:rsidRDefault="00A53438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ffe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i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3,4-dihydroxy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innam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i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)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n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s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mport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henol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ever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harmacolog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pert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I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naturall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ou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an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duc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rui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egetabl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n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l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il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ffe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refo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t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s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uma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diet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ffe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i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a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e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por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or it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d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arie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iologic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vit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clud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thrombos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hypertens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fibrot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21 antiviral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pert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t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mport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radical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caveng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g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ls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s a metal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elato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PRASAD et al, 2010).</w:t>
      </w:r>
    </w:p>
    <w:p w14:paraId="3C6B6A40" w14:textId="77777777" w:rsidR="00F654DA" w:rsidRPr="001D2FD4" w:rsidRDefault="00A53438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henol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u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pa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neutraliz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re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adical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caus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xidat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amag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el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embran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DNA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n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s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del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istribu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ydroxycinnamat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ou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variou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orm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ste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mid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(FU et al., 2010).</w:t>
      </w:r>
    </w:p>
    <w:p w14:paraId="7FD7F3AF" w14:textId="57932920" w:rsidR="00F654DA" w:rsidRPr="001D2FD4" w:rsidRDefault="00A53438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Lik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s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lavonoi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uteol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nsider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xcell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b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hibi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act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xyg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ec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sult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rom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duc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amag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ipid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 DNA</w:t>
      </w:r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tein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ultipl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echanism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a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xpla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ffec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uteol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echanism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clud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"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caveng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"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unc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act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xyg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pec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roug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i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xida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hibi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genera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ROS-oxidase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nhanc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ndogenou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s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direc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hibi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nzym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talyz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xidatio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ellula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omponen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. (GONÇALVES et al., 2004; JOHNSON et al., 2008)</w:t>
      </w:r>
    </w:p>
    <w:p w14:paraId="1AAC89FF" w14:textId="77777777" w:rsidR="00F654DA" w:rsidRPr="001D2FD4" w:rsidRDefault="00F654DA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6836B435" w14:textId="77777777" w:rsidR="00F654DA" w:rsidRPr="001D2FD4" w:rsidRDefault="00433A54" w:rsidP="00AB3EFB">
      <w:pPr>
        <w:spacing w:after="16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5. </w:t>
      </w:r>
      <w:r w:rsidR="00A53438"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CONCLUSION </w:t>
      </w:r>
    </w:p>
    <w:p w14:paraId="15AC346A" w14:textId="0CBC1594" w:rsidR="00F654DA" w:rsidRPr="001D2FD4" w:rsidRDefault="00A53438" w:rsidP="00AB3EFB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Th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cidenc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hron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egenerativ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iseas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u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ncer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a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bee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creas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c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years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hu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i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ssent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ear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for new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rug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ferabl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ewer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id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ffec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hos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medicinal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lan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pres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a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tenti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ourc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Th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harmacophor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alyz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ud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how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a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s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mis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ructur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se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extrac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cord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lastRenderedPageBreak/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>Mauritia</w:t>
      </w:r>
      <w:proofErr w:type="spellEnd"/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 xml:space="preserve"> flexuosa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 xml:space="preserve">in </w:t>
      </w:r>
      <w:proofErr w:type="spellStart"/>
      <w:r w:rsidRPr="001D2FD4">
        <w:rPr>
          <w:rFonts w:ascii="Times New Roman" w:eastAsia="Times New Roman" w:hAnsi="Times New Roman" w:cs="Times New Roman"/>
          <w:i/>
          <w:iCs/>
          <w:color w:val="202124"/>
          <w:sz w:val="24"/>
          <w:szCs w:val="24"/>
          <w:shd w:val="clear" w:color="auto" w:fill="F8F9FA"/>
        </w:rPr>
        <w:t>silic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tool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er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kaempfero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quercet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luteolin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pigenin</w:t>
      </w:r>
      <w:proofErr w:type="spellEnd"/>
      <w:r w:rsidR="00C86A92"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,</w:t>
      </w:r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caffe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i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hi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esent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ructural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lignment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ccord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alys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It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necessar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vestigat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new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ru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candidate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molecular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echanism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involve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mprov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knowledg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iel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ud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i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ork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inall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, opens perspectives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direct future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studi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vitro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in vivo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molecul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ou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ur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alyse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reach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ossibility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find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promising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antimutagenic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drugs</w:t>
      </w:r>
      <w:proofErr w:type="spellEnd"/>
      <w:r w:rsidRPr="001D2FD4"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  <w:t>.</w:t>
      </w:r>
    </w:p>
    <w:p w14:paraId="0A639436" w14:textId="77777777" w:rsidR="00F654DA" w:rsidRPr="001D2FD4" w:rsidRDefault="00F654DA" w:rsidP="006507C0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202124"/>
          <w:sz w:val="24"/>
          <w:szCs w:val="24"/>
          <w:shd w:val="clear" w:color="auto" w:fill="F8F9FA"/>
        </w:rPr>
      </w:pPr>
    </w:p>
    <w:p w14:paraId="29399CF5" w14:textId="77777777" w:rsidR="00F654DA" w:rsidRPr="001D2FD4" w:rsidRDefault="00433A54" w:rsidP="009D21A8">
      <w:pPr>
        <w:spacing w:line="360" w:lineRule="auto"/>
        <w:jc w:val="both"/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</w:pPr>
      <w:r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 xml:space="preserve">6. </w:t>
      </w:r>
      <w:r w:rsidR="00A53438" w:rsidRPr="001D2FD4">
        <w:rPr>
          <w:rFonts w:ascii="Times New Roman" w:eastAsia="Times New Roman" w:hAnsi="Times New Roman" w:cs="Times New Roman"/>
          <w:b/>
          <w:color w:val="202124"/>
          <w:sz w:val="24"/>
          <w:szCs w:val="24"/>
          <w:shd w:val="clear" w:color="auto" w:fill="F8F9FA"/>
        </w:rPr>
        <w:t>REFERENCES</w:t>
      </w:r>
    </w:p>
    <w:p w14:paraId="22472578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FREIRE, J. A. P., BARROS, K. B. N. T., LIMA, L. K. F., et al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hytochemistr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Profile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Nutritiona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roperti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harmacologica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ctiviti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i/>
          <w:iCs/>
          <w:sz w:val="24"/>
          <w:szCs w:val="24"/>
        </w:rPr>
        <w:t>Mauritia</w:t>
      </w:r>
      <w:proofErr w:type="spellEnd"/>
      <w:r w:rsidRPr="001D2FD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flexuosa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Journa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Food Science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gramStart"/>
      <w:r w:rsidRPr="001D2FD4">
        <w:rPr>
          <w:rFonts w:ascii="Times New Roman" w:eastAsia="Times New Roman" w:hAnsi="Times New Roman" w:cs="Times New Roman"/>
          <w:sz w:val="24"/>
          <w:szCs w:val="24"/>
        </w:rPr>
        <w:t>v.81 ,</w:t>
      </w:r>
      <w:proofErr w:type="gram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n.11, nov.  2016. </w:t>
      </w:r>
    </w:p>
    <w:p w14:paraId="1E75247E" w14:textId="77777777" w:rsidR="005F46D0" w:rsidRPr="001D2FD4" w:rsidRDefault="005F46D0" w:rsidP="005F46D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F05BC96" w14:textId="77777777" w:rsidR="005F46D0" w:rsidRPr="001D2FD4" w:rsidRDefault="005F46D0" w:rsidP="005F46D0">
      <w:pPr>
        <w:pStyle w:val="PargrafodaLista"/>
        <w:numPr>
          <w:ilvl w:val="0"/>
          <w:numId w:val="1"/>
        </w:num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  <w:tab w:val="left" w:pos="7280"/>
          <w:tab w:val="left" w:pos="7840"/>
          <w:tab w:val="left" w:pos="7998"/>
        </w:tabs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BAILAO, E. F. L. C., DEVILLA, I. A., CONCEICAO, E. C., BORGES, L. L. 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ioactiv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ou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razilia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Cerrado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ruit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Internationa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Journa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Molecular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Scienc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>, v. 16, p. 23760-23783, sep. 2015.</w:t>
      </w:r>
    </w:p>
    <w:p w14:paraId="6A206C8E" w14:textId="77777777" w:rsidR="005F46D0" w:rsidRPr="001D2FD4" w:rsidRDefault="005F46D0" w:rsidP="005F46D0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  <w:tab w:val="left" w:pos="7280"/>
          <w:tab w:val="left" w:pos="7840"/>
          <w:tab w:val="left" w:pos="7998"/>
        </w:tabs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78F167E9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>SANTOS, J.; ROSA, P. C.; Estudo da Composição Química, Citotoxicidade e Viabilidade Celular do Óleo Essencial de Copaíba, 10.19146/pibic-2017-78180.</w:t>
      </w:r>
    </w:p>
    <w:p w14:paraId="602C5E2A" w14:textId="77777777" w:rsidR="005F46D0" w:rsidRPr="001D2FD4" w:rsidRDefault="005F46D0" w:rsidP="005F46D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125494D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MARIA, M. F. et al. MTT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olorimetric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ssa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for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esting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macrophag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ytotoxic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ctivit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 vitro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Journa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Immunologica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Method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>, v. 131, n. 2, p. 165-172, aug.1990.</w:t>
      </w:r>
    </w:p>
    <w:p w14:paraId="2E79D2DC" w14:textId="77777777" w:rsidR="005F46D0" w:rsidRPr="001D2FD4" w:rsidRDefault="005F46D0" w:rsidP="005F46D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29B0B21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RISS T.L.; MORAVEC R.A.; NILES A.L. et al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el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Viabilit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ssay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ssa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Guidanc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Manual [Internet]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ma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2013.</w:t>
      </w:r>
    </w:p>
    <w:p w14:paraId="6106B638" w14:textId="77777777" w:rsidR="005F46D0" w:rsidRPr="001D2FD4" w:rsidRDefault="005F46D0" w:rsidP="005F46D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9897C40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ALVES, C. C. F. et </w:t>
      </w:r>
      <w:proofErr w:type="gramStart"/>
      <w:r w:rsidRPr="001D2FD4">
        <w:rPr>
          <w:rFonts w:ascii="Times New Roman" w:eastAsia="Times New Roman" w:hAnsi="Times New Roman" w:cs="Times New Roman"/>
          <w:sz w:val="24"/>
          <w:szCs w:val="24"/>
        </w:rPr>
        <w:t>al .</w:t>
      </w:r>
      <w:proofErr w:type="gram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tiproliferativ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ctivit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essentia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il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rom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re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lant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razilia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Cerrado: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ampomanesia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damantium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Myrtacea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)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rotium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vatum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urseracea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ardiopetalum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alophyllum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nonacea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). </w:t>
      </w:r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Braz. J. Biol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pr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>, 2019.</w:t>
      </w:r>
    </w:p>
    <w:p w14:paraId="0A709166" w14:textId="77777777" w:rsidR="005F46D0" w:rsidRPr="001D2FD4" w:rsidRDefault="005F46D0" w:rsidP="005F46D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B86A9FC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MESQUITA M. L., et al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ytotoxic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ctivit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razilia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Cerrado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lant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use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raditiona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medicine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gains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ancer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el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lin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Journa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Ethnopharmacolog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>, vol. 123, n. 3, p. 439-445, jun. 2009.</w:t>
      </w:r>
    </w:p>
    <w:p w14:paraId="1833D74E" w14:textId="77777777" w:rsidR="005F46D0" w:rsidRPr="001D2FD4" w:rsidRDefault="005F46D0" w:rsidP="005F46D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7D78C00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BAHUGUNA, A.; KHAN, I.; BAJPAI, V.; KANG, S. MTT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ssa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evaluat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ytotoxic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otentia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a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drug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Bangladesh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Journa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Pharmacolog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v. 12, n. 2, p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vailabl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Online: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pr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8, 2017, 8 abr. 2017.</w:t>
      </w:r>
    </w:p>
    <w:p w14:paraId="4322AC79" w14:textId="77777777" w:rsidR="005F46D0" w:rsidRPr="001D2FD4" w:rsidRDefault="005F46D0" w:rsidP="005F46D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43F7AF2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FERRARI, M., FORNASIERO M.C., ISETTA A. M., MTT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olorimetric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ssa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for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esting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macrophag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ytotoxic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ctivit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 vitro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Journa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Immunologica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Method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>, v. 131, n. 2, p. 165-172, Aug.1990.</w:t>
      </w:r>
    </w:p>
    <w:p w14:paraId="325C595A" w14:textId="77777777" w:rsidR="005F46D0" w:rsidRPr="001D2FD4" w:rsidRDefault="005F46D0" w:rsidP="005F46D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BDC9775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>PERES</w:t>
      </w:r>
      <w:proofErr w:type="gramStart"/>
      <w:r w:rsidRPr="001D2FD4">
        <w:rPr>
          <w:rFonts w:ascii="Times New Roman" w:eastAsia="Times New Roman" w:hAnsi="Times New Roman" w:cs="Times New Roman"/>
          <w:sz w:val="24"/>
          <w:szCs w:val="24"/>
        </w:rPr>
        <w:t>, .</w:t>
      </w:r>
      <w:proofErr w:type="gram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L. A. B., DELFINO, V. D. A., MOCELIN, A. J., TUTIDA, L. A., FAVERO, M.E., MATSUO, T. Padronização do teste do MTT em modelo de preservação a frio 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como instrumento de avaliação da viabilidade celular renal. </w:t>
      </w:r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Braz. J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Nephro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>, v.30, p. 48-53, jan. 2008.</w:t>
      </w:r>
    </w:p>
    <w:p w14:paraId="78AB1B19" w14:textId="77777777" w:rsidR="005F46D0" w:rsidRPr="001D2FD4" w:rsidRDefault="005F46D0" w:rsidP="005F46D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73B85BE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BARBOSA, V. F. Caracterização do perfil da ação do ácido gálico e seus derivados sobre processos oxidativos in vitro e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ex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vivo. Dissertações - Biociências e Biotecnologia Aplicadas à Farmácia - FCFAR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ug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>. 2010.</w:t>
      </w:r>
    </w:p>
    <w:p w14:paraId="2186A703" w14:textId="77777777" w:rsidR="005F46D0" w:rsidRPr="001D2FD4" w:rsidRDefault="005F46D0" w:rsidP="005F46D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45C1E186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ESTEVAM, ELIS NGELA B.B. et </w:t>
      </w:r>
      <w:proofErr w:type="gramStart"/>
      <w:r w:rsidRPr="001D2FD4">
        <w:rPr>
          <w:rFonts w:ascii="Times New Roman" w:eastAsia="Times New Roman" w:hAnsi="Times New Roman" w:cs="Times New Roman"/>
          <w:sz w:val="24"/>
          <w:szCs w:val="24"/>
        </w:rPr>
        <w:t>al .</w:t>
      </w:r>
      <w:proofErr w:type="gram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 vitro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tiparasitic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ctivit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hemica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omposit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essentia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i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rom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rotium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vatum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leav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(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urceracea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). </w:t>
      </w:r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An. Acad. Bras. Ciênc.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 Rio de </w:t>
      </w:r>
      <w:proofErr w:type="gramStart"/>
      <w:r w:rsidRPr="001D2FD4">
        <w:rPr>
          <w:rFonts w:ascii="Times New Roman" w:eastAsia="Times New Roman" w:hAnsi="Times New Roman" w:cs="Times New Roman"/>
          <w:sz w:val="24"/>
          <w:szCs w:val="24"/>
        </w:rPr>
        <w:t>Janeiro,  v.</w:t>
      </w:r>
      <w:proofErr w:type="gram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89, n. 4, p. 3005-3013,  Dec.  2017.</w:t>
      </w:r>
    </w:p>
    <w:p w14:paraId="39F5BDCD" w14:textId="77777777" w:rsidR="005F46D0" w:rsidRPr="001D2FD4" w:rsidRDefault="005F46D0" w:rsidP="005F46D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37F3F6F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AMORIM, V. R., RODRIGUES, D. C. D. N., SILVA J. D. N., et al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ti-inflammator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mechanism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ruit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y-product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rom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i/>
          <w:iCs/>
          <w:sz w:val="24"/>
          <w:szCs w:val="24"/>
        </w:rPr>
        <w:t>Mauritia</w:t>
      </w:r>
      <w:proofErr w:type="spellEnd"/>
      <w:r w:rsidRPr="001D2FD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flexuosa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exotic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lan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with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unctiona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enefit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J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Toxico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Environ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Health A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v 28, n. 1, p. 1-17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eb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>. 2021.</w:t>
      </w:r>
    </w:p>
    <w:p w14:paraId="63B1569F" w14:textId="77777777" w:rsidR="005F46D0" w:rsidRPr="001D2FD4" w:rsidRDefault="005F46D0" w:rsidP="005F46D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554EEAD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ABREU-NARANJO, R., PAREDES-MORETA, J. G., GRANDA-ALBUJA, G., et al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ioactiv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ompound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henolic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profile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apacit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effectivenes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gains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lipi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eroxidat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el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membran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i/>
          <w:iCs/>
          <w:sz w:val="24"/>
          <w:szCs w:val="24"/>
        </w:rPr>
        <w:t>Mauritia</w:t>
      </w:r>
      <w:proofErr w:type="spellEnd"/>
      <w:r w:rsidRPr="001D2FD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flexuosa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L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rui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extract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rom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re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iom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Ecuadoria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maz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Heliy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v. 16, n. 6, e05211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c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>. 2020.</w:t>
      </w:r>
    </w:p>
    <w:p w14:paraId="46551F51" w14:textId="77777777" w:rsidR="005F46D0" w:rsidRPr="001D2FD4" w:rsidRDefault="005F46D0" w:rsidP="005F46D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4A9F304E" w14:textId="77777777" w:rsidR="005F46D0" w:rsidRPr="001D2FD4" w:rsidRDefault="005F46D0" w:rsidP="005F46D0">
      <w:pPr>
        <w:pStyle w:val="PargrafodaLista"/>
        <w:numPr>
          <w:ilvl w:val="0"/>
          <w:numId w:val="1"/>
        </w:num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spacing w:after="24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FAUSTINO PEREIRA, Y. et al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Modulat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tibiotic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ctivit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i/>
          <w:iCs/>
          <w:sz w:val="24"/>
          <w:szCs w:val="24"/>
        </w:rPr>
        <w:t>Mauritia</w:t>
      </w:r>
      <w:proofErr w:type="spellEnd"/>
      <w:r w:rsidRPr="001D2FD4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 flexuosa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(Buriti)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ixe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i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gains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Methicillin-Resistan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Staphylococcu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Aureus (MRSA)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Other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Multidrug-Resistan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(MDR)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acteria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Strain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Pathogen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v. 7, n. 4, p. 98, 10 dez. 2018. </w:t>
      </w:r>
    </w:p>
    <w:p w14:paraId="580CFDEC" w14:textId="77777777" w:rsidR="005F46D0" w:rsidRPr="001D2FD4" w:rsidRDefault="005F46D0" w:rsidP="005F46D0">
      <w:pPr>
        <w:pStyle w:val="PargrafodaLista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spacing w:after="240" w:line="240" w:lineRule="auto"/>
        <w:ind w:left="64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5761B8F" w14:textId="26949606" w:rsidR="005F46D0" w:rsidRPr="001D2FD4" w:rsidRDefault="005F46D0" w:rsidP="005F46D0">
      <w:pPr>
        <w:pStyle w:val="PargrafodaLista"/>
        <w:numPr>
          <w:ilvl w:val="0"/>
          <w:numId w:val="1"/>
        </w:num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spacing w:after="24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INBAR, Y. et al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Deterministic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harmacophor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Detect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via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Multipl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lexibl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lignmen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Drug</w:t>
      </w:r>
      <w:r w:rsidR="00445C34" w:rsidRPr="001D2FD4">
        <w:rPr>
          <w:rFonts w:ascii="Times New Roman" w:eastAsia="Times New Roman" w:hAnsi="Times New Roman" w:cs="Times New Roman"/>
          <w:sz w:val="24"/>
          <w:szCs w:val="24"/>
        </w:rPr>
        <w:t>l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>ik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Molecules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Lecture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Notes in Computer Science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>, 3692, 423- 434, 2007.</w:t>
      </w:r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14:paraId="1F0BE1BE" w14:textId="77777777" w:rsidR="005F46D0" w:rsidRPr="001D2FD4" w:rsidRDefault="005F46D0" w:rsidP="005F46D0">
      <w:pPr>
        <w:pStyle w:val="PargrafodaLista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spacing w:after="240" w:line="240" w:lineRule="auto"/>
        <w:ind w:left="64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5DFF09F" w14:textId="77777777" w:rsidR="005F46D0" w:rsidRPr="001D2FD4" w:rsidRDefault="005F46D0" w:rsidP="005F46D0">
      <w:pPr>
        <w:pStyle w:val="PargrafodaLista"/>
        <w:numPr>
          <w:ilvl w:val="0"/>
          <w:numId w:val="1"/>
        </w:num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spacing w:after="24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SCHNEIDMAN-DUHOVNY, D. et al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harmaGis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: a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webserver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for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ligand-base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harmacophor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detect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Nucleic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Acids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Research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v. 36, n. Web Server, p. W223–W228, 19 maio 2008. </w:t>
      </w:r>
    </w:p>
    <w:p w14:paraId="1B1EB8E3" w14:textId="77777777" w:rsidR="005F46D0" w:rsidRPr="001D2FD4" w:rsidRDefault="005F46D0" w:rsidP="005F46D0">
      <w:pPr>
        <w:pStyle w:val="PargrafodaLista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spacing w:after="240" w:line="240" w:lineRule="auto"/>
        <w:ind w:left="64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4A7ADFE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after="16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XU, D. et al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ctiviti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Querceti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ts Complexes for Medicinal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pplicat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Molecul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>, v. 24, n. 6, p. 1123, 21 mar. 2019.</w:t>
      </w:r>
    </w:p>
    <w:p w14:paraId="2FCA8E5D" w14:textId="77777777" w:rsidR="005F46D0" w:rsidRPr="001D2FD4" w:rsidRDefault="005F46D0" w:rsidP="005F46D0">
      <w:pPr>
        <w:pStyle w:val="PargrafodaLista"/>
        <w:spacing w:after="160" w:line="240" w:lineRule="auto"/>
        <w:ind w:left="64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8C45C42" w14:textId="77777777" w:rsidR="005F46D0" w:rsidRPr="001D2FD4" w:rsidRDefault="005F46D0" w:rsidP="005F46D0">
      <w:pPr>
        <w:pStyle w:val="PargrafodaLista"/>
        <w:numPr>
          <w:ilvl w:val="0"/>
          <w:numId w:val="1"/>
        </w:num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spacing w:after="24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MINTANG, S., et al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harmacologica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asi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new insights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querceti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ct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respec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ts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ti-cancer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effect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Biomedicine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&amp;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Pharmacotherap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v. 121, p. 109604, 1 jan. 2020. </w:t>
      </w:r>
    </w:p>
    <w:p w14:paraId="7013F49D" w14:textId="77777777" w:rsidR="005F46D0" w:rsidRPr="001D2FD4" w:rsidRDefault="005F46D0" w:rsidP="005F46D0">
      <w:pPr>
        <w:pStyle w:val="PargrafodaLista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spacing w:after="240" w:line="240" w:lineRule="auto"/>
        <w:ind w:left="64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489C246B" w14:textId="77777777" w:rsidR="005F46D0" w:rsidRPr="001D2FD4" w:rsidRDefault="005F46D0" w:rsidP="005F46D0">
      <w:pPr>
        <w:pStyle w:val="PargrafodaLista"/>
        <w:numPr>
          <w:ilvl w:val="0"/>
          <w:numId w:val="1"/>
        </w:num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spacing w:after="24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ERSOZ, M. et al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Quercetin-loade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nanoparticl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enhanc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ytotoxicit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ctivit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C6 glioma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ell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Pharmaceutica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Development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Technology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v. 25, n. 6, p. 757–766, 20 mar. 2020. </w:t>
      </w:r>
    </w:p>
    <w:p w14:paraId="292E009A" w14:textId="77777777" w:rsidR="005F46D0" w:rsidRPr="001D2FD4" w:rsidRDefault="005F46D0" w:rsidP="005F46D0">
      <w:pPr>
        <w:pStyle w:val="PargrafodaLista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spacing w:after="240" w:line="240" w:lineRule="auto"/>
        <w:ind w:left="64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4D9E4B7" w14:textId="77777777" w:rsidR="005F46D0" w:rsidRPr="001D2FD4" w:rsidRDefault="005F46D0" w:rsidP="005F46D0">
      <w:pPr>
        <w:pStyle w:val="PargrafodaLista"/>
        <w:numPr>
          <w:ilvl w:val="0"/>
          <w:numId w:val="1"/>
        </w:num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spacing w:after="24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ALDAWSARI, M. F. et al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Developmen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haracterizat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alcium-Alginat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ead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pigeni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: In Vitro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titumor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tibacteria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ctiviti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Marine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Drug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v. 19, n. 8, p. 467, 1 ago. 2021. </w:t>
      </w:r>
    </w:p>
    <w:p w14:paraId="16283958" w14:textId="77777777" w:rsidR="005F46D0" w:rsidRPr="001D2FD4" w:rsidRDefault="005F46D0" w:rsidP="005F46D0">
      <w:pPr>
        <w:pStyle w:val="PargrafodaLista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spacing w:after="240" w:line="240" w:lineRule="auto"/>
        <w:ind w:left="64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02C97EC" w14:textId="77777777" w:rsidR="005F46D0" w:rsidRPr="001D2FD4" w:rsidRDefault="005F46D0" w:rsidP="005F46D0">
      <w:pPr>
        <w:pStyle w:val="PargrafodaLista"/>
        <w:numPr>
          <w:ilvl w:val="0"/>
          <w:numId w:val="1"/>
        </w:num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spacing w:after="24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CICEK, M. et al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Investigat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xidan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>/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ti‐inflammator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effect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pigeni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poptosi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sepsis‐induce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ra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lung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Journa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Biochemica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Molecular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Toxicolog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v. 35, n. 5, 18 fev. 2021. </w:t>
      </w:r>
    </w:p>
    <w:p w14:paraId="69CCFFFD" w14:textId="77777777" w:rsidR="005F46D0" w:rsidRPr="001D2FD4" w:rsidRDefault="005F46D0" w:rsidP="005F46D0">
      <w:pPr>
        <w:pStyle w:val="PargrafodaLista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spacing w:after="240" w:line="240" w:lineRule="auto"/>
        <w:ind w:left="64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78858325" w14:textId="77777777" w:rsidR="005F46D0" w:rsidRPr="001D2FD4" w:rsidRDefault="005F46D0" w:rsidP="005F46D0">
      <w:pPr>
        <w:pStyle w:val="PargrafodaLista"/>
        <w:numPr>
          <w:ilvl w:val="0"/>
          <w:numId w:val="1"/>
        </w:num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spacing w:after="24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SHARMA, A. et al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robing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into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rapeutic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ti-cancer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otentia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pigeni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Recen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rend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Future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Direction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Recent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Patents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on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Inflammation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&amp;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Allergy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Drug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Discovery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v. 13, n. 2, p. 124–133, 2019. </w:t>
      </w:r>
    </w:p>
    <w:p w14:paraId="35051469" w14:textId="77777777" w:rsidR="005F46D0" w:rsidRPr="001D2FD4" w:rsidRDefault="005F46D0" w:rsidP="005F46D0">
      <w:pPr>
        <w:pStyle w:val="PargrafodaLista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spacing w:after="240" w:line="240" w:lineRule="auto"/>
        <w:ind w:left="64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EECBE43" w14:textId="77777777" w:rsidR="005F46D0" w:rsidRPr="001D2FD4" w:rsidRDefault="005F46D0" w:rsidP="005F46D0">
      <w:pPr>
        <w:pStyle w:val="PargrafodaLista"/>
        <w:numPr>
          <w:ilvl w:val="0"/>
          <w:numId w:val="1"/>
        </w:numPr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spacing w:after="24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>GONÇAVES, J. A.; PEIXOTO, C. P.; LEDO, C. A. S. Componentes de produção de amendoim em diferentes arranjos espaciais no Recôncavo Baiano</w:t>
      </w:r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. Revista Brasileira de Oleaginosas e Fibrosas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Campina Grande, v.8, n. 2/3, p. 801-812, maio-dez. 2004. </w:t>
      </w:r>
    </w:p>
    <w:p w14:paraId="7B4BDA11" w14:textId="77777777" w:rsidR="005F46D0" w:rsidRPr="001D2FD4" w:rsidRDefault="005F46D0" w:rsidP="005F46D0">
      <w:pPr>
        <w:pStyle w:val="PargrafodaLista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  <w:between w:val="none" w:sz="0" w:space="0" w:color="000000"/>
        </w:pBdr>
        <w:spacing w:after="240" w:line="240" w:lineRule="auto"/>
        <w:ind w:left="64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7F9B431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JOHNSON; KELLEY, KW; JOHNSON, </w:t>
      </w:r>
      <w:proofErr w:type="gramStart"/>
      <w:r w:rsidRPr="001D2FD4">
        <w:rPr>
          <w:rFonts w:ascii="Times New Roman" w:eastAsia="Times New Roman" w:hAnsi="Times New Roman" w:cs="Times New Roman"/>
          <w:sz w:val="24"/>
          <w:szCs w:val="24"/>
        </w:rPr>
        <w:t>RW ;</w:t>
      </w:r>
      <w:proofErr w:type="gramEnd"/>
      <w:r w:rsidRPr="001D2FD4">
        <w:rPr>
          <w:rFonts w:ascii="Times New Roman" w:eastAsia="Times New Roman" w:hAnsi="Times New Roman" w:cs="Times New Roman"/>
          <w:sz w:val="24"/>
          <w:szCs w:val="24"/>
        </w:rPr>
        <w:t>. "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Luteoli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reduc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L-6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roduct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microglia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inhibiting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JNK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hosphorylat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ctivat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AP-1". </w:t>
      </w:r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Proc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Nat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. Acad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Sci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>. U.S.A. 105 (21): 7534–9; 2008.</w:t>
      </w:r>
    </w:p>
    <w:p w14:paraId="31827293" w14:textId="77777777" w:rsidR="005F46D0" w:rsidRPr="001D2FD4" w:rsidRDefault="005F46D0" w:rsidP="005F46D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747242C6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>CHEN, J. et al. Meta-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alysi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verweigh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besit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arkinson’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diseas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Internationa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Journa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Endocrinolog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2014. </w:t>
      </w:r>
    </w:p>
    <w:p w14:paraId="5E7889CF" w14:textId="77777777" w:rsidR="005F46D0" w:rsidRPr="001D2FD4" w:rsidRDefault="005F46D0" w:rsidP="005F46D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14BA8FC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EGHBALIFERIZ, S.; IRANSHAHI, M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rooxidan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ctivit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olyphenol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lavonoid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thocyanin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arotenoid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Update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Review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Mechanism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atalyzing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Metal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Phytotherapy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Research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>. (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March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>), 1379–1391. 2016.</w:t>
      </w:r>
    </w:p>
    <w:p w14:paraId="5E9E9CC5" w14:textId="77777777" w:rsidR="005F46D0" w:rsidRPr="001D2FD4" w:rsidRDefault="005F46D0" w:rsidP="005F46D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5F10783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>SIMÕES, C. M. O; SCHENKEL, E. P; GOSMANN, G; MELLO, J. C. P; MENTZ, L. A; PETROVICK, P. R. Farmacognosia: Da planta ao medicamento. 6. ed. Porto Alegre/Florianópolis: Universidade Federal do Rio Grande do Sul, 2010, 1102 p.</w:t>
      </w:r>
    </w:p>
    <w:p w14:paraId="0AB9ED2E" w14:textId="77777777" w:rsidR="005F46D0" w:rsidRPr="001D2FD4" w:rsidRDefault="005F46D0" w:rsidP="005F46D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9CCC738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ANGELO, P. M; JORGE, N. Compostos fenólicos em alimentos – Uma breve revisão. </w:t>
      </w:r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Revista Instituto Adolfo Lutz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>, São Paulo, v. 66, n. 1, p. 1-9, 2007.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br/>
      </w:r>
    </w:p>
    <w:p w14:paraId="60036A16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HERTOG, M. G. L; FESKENS, E. J. M; HOLLMAN, P. C. H; KATAN, M. B; KROMHOUT, D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Dietar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lavonoid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risk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oronar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hear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diseas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Zutphe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elderl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stud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The Lancet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Journa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>, United Kingdom v. 342, n. 8878, p. 1007- 1011, 1993.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br/>
      </w:r>
    </w:p>
    <w:p w14:paraId="7E09B76A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FONSECA, A.M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onstituent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tioxidan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ctivit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wo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varieti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oconu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water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(Cocos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nucifera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L.)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Rev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Bras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Farmacog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v.19, p.193-198, 2009. 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br/>
      </w:r>
    </w:p>
    <w:p w14:paraId="55CE4D26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PASTENE, E., SPEISKY, H., TRONCOSO, M., ALARCON, J., FIGUEROA, G. In Vitro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Inhibitor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Effec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Apple Peel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Extrac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Growth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Helicobacter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ylori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Respirator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urs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Induce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Huma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Neutrophil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J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Agric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Food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Chem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v.57, p.7743–7749, 2009. </w:t>
      </w:r>
    </w:p>
    <w:p w14:paraId="66729D85" w14:textId="77777777" w:rsidR="005F46D0" w:rsidRPr="001D2FD4" w:rsidRDefault="005F46D0" w:rsidP="005F46D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611D4AD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PRASAD, N.R.; KARTHIKEYAN, A.; KARTHIKEYAN, S.; REDDY, B.V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Inhibitor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effec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affeic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ci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ancer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el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roliferat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xidativ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mechanism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huma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HT-1080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ibrosarcoma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el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lin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Mol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Cel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Biochem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2010. </w:t>
      </w:r>
    </w:p>
    <w:p w14:paraId="0518D721" w14:textId="77777777" w:rsidR="005F46D0" w:rsidRPr="001D2FD4" w:rsidRDefault="005F46D0" w:rsidP="005F46D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501BE25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FU, J.; CHENG, K.; ZHANG, Z.; FANG, R.; ZHU, H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Synthesi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structur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structur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–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ctivit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relationship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alysi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affeic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ci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mid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as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otentia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timicrobial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Eur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J Med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Chem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, v. 45, p. 2638-2643, 2010. </w:t>
      </w:r>
    </w:p>
    <w:p w14:paraId="4EE84AE9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br/>
        <w:t xml:space="preserve">ZHANG, R.; AI, X.; DUAN, Y.; XUE, M.; HE, W.; WANG, C.; XU, T.; XU, M.; LIU, B.; LI, C.; WANG, Z.; ZHANG, R.; WANG, G.; TIAN, S.; LIU, H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Kaempfero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meliorat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H9N2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swin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fluenza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virus-induce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cut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lung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injur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inactivat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TLR4/MyD88-mediated NF-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kB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MAPK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signaling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athway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Biomed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Pharmacother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>., v. 89, p. 660-672, 2017.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br/>
      </w:r>
    </w:p>
    <w:p w14:paraId="408EB2B2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HONG, J-T.; YEN, J-H.; WANG, L.; LO, Y-H.; CHEN, Z-T.; WU, M-J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Regulat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heme oxygenase-1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express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MAPK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athway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 response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o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kaempfero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rhamnocitri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 PC12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ell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Toxico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App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Pharmaco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>. v.237, p. 59-68, 2009.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br/>
      </w:r>
    </w:p>
    <w:p w14:paraId="3D6A3FA4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SONG, H.; BAO, J.; WEI, Y.; CHEN, Y.; MAO, X, LI; J., YANG, Z.; XUE, Y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Kaempfero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inhibit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gastric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ancer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tumor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growth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 vitro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 vivo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stud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Onco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Rep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>, v. 33, 2, p. 868-874, 2015.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br/>
      </w:r>
    </w:p>
    <w:p w14:paraId="30183C6A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JAMALAN, M.; GHAFFARI, M.A.; HOSEINZADEH, P.; HASHEMITABAR, M.; ZEINALI, M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Huma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sperm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qualit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metal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oxicant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rotectiv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effect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some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lavonoid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male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reproductiv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uncH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Int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J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Ferti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Steri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>., v. 10, n. 2, D.215-222, 2016.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br/>
      </w:r>
    </w:p>
    <w:p w14:paraId="2CD26D13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ZHANG, Y.; Chen, A. Y.; Li, M.; Chen, C.; Yao, Q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Ginkgo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biloba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extract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kaempfero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inhibit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el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roliferat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induc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poptosi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ancreatic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ancer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ell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J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Surg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Res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>., v. 148, n. 1, p. 17-23, 2008.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br/>
      </w:r>
    </w:p>
    <w:p w14:paraId="1FAF3F15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ZHAO, Y.; ZHANG, Y.; LI, J.; ZHENG, N.; XU, X.; YANG, J.; XIA, G.; ZHANG, M. MAPK3/1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articipat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activat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primordial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follicl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through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mTORC1-KITL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signaling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J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Cel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Physio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, v. 233, p.226-237, 2017. </w:t>
      </w:r>
    </w:p>
    <w:p w14:paraId="2113BF8E" w14:textId="77777777" w:rsidR="005F46D0" w:rsidRPr="001D2FD4" w:rsidRDefault="005F46D0" w:rsidP="005F46D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DA86389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HALIMAH, E.; DIANTINI, A.; DESTIANI, D. P.: PRADIPTA, I. S.: SASTRAMIHARDJA, H. S.; LESTARI, K.; SUBARNAS, A.; ABDULAH, R.; KOYAMA, H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Induct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aspas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ascad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athwa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kaempferol-3-0-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rhamnosid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in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LNCaP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prostate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ancer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el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lines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Biomed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Rep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>., v. 3, n. 1, P.115-117.2015.</w:t>
      </w:r>
    </w:p>
    <w:p w14:paraId="0FFF340C" w14:textId="77777777" w:rsidR="005F46D0" w:rsidRPr="001D2FD4" w:rsidRDefault="005F46D0" w:rsidP="005F46D0">
      <w:pPr>
        <w:spacing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4C7C6974" w14:textId="77777777" w:rsidR="005F46D0" w:rsidRPr="001D2FD4" w:rsidRDefault="005F46D0" w:rsidP="005F46D0">
      <w:pPr>
        <w:pStyle w:val="PargrafodaLista"/>
        <w:numPr>
          <w:ilvl w:val="0"/>
          <w:numId w:val="1"/>
        </w:numPr>
        <w:spacing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KUO, W. T.; TSAI, Y. </w:t>
      </w:r>
      <w:proofErr w:type="gramStart"/>
      <w:r w:rsidRPr="001D2FD4">
        <w:rPr>
          <w:rFonts w:ascii="Times New Roman" w:eastAsia="Times New Roman" w:hAnsi="Times New Roman" w:cs="Times New Roman"/>
          <w:sz w:val="24"/>
          <w:szCs w:val="24"/>
        </w:rPr>
        <w:t>C..</w:t>
      </w:r>
      <w:proofErr w:type="gram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WU, H. C.; HO, Y. J.; CHEN, Y. S.; YAO, C. H.; YAO, C. H.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Radiosensitization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non-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smal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el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lung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cancer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by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1D2FD4">
        <w:rPr>
          <w:rFonts w:ascii="Times New Roman" w:eastAsia="Times New Roman" w:hAnsi="Times New Roman" w:cs="Times New Roman"/>
          <w:sz w:val="24"/>
          <w:szCs w:val="24"/>
        </w:rPr>
        <w:t>kaempferol</w:t>
      </w:r>
      <w:proofErr w:type="spellEnd"/>
      <w:r w:rsidRPr="001D2FD4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>Oncol</w:t>
      </w:r>
      <w:proofErr w:type="spellEnd"/>
      <w:r w:rsidRPr="001D2FD4">
        <w:rPr>
          <w:rFonts w:ascii="Times New Roman" w:eastAsia="Times New Roman" w:hAnsi="Times New Roman" w:cs="Times New Roman"/>
          <w:b/>
          <w:sz w:val="24"/>
          <w:szCs w:val="24"/>
        </w:rPr>
        <w:t xml:space="preserve"> Rep</w:t>
      </w:r>
      <w:r w:rsidRPr="001D2FD4">
        <w:rPr>
          <w:rFonts w:ascii="Times New Roman" w:eastAsia="Times New Roman" w:hAnsi="Times New Roman" w:cs="Times New Roman"/>
          <w:sz w:val="24"/>
          <w:szCs w:val="24"/>
        </w:rPr>
        <w:t>., v. 34, n. 5, 2351-2356, 2015.</w:t>
      </w:r>
    </w:p>
    <w:p w14:paraId="5BE670B7" w14:textId="77777777" w:rsidR="00F654DA" w:rsidRDefault="00F654DA" w:rsidP="005F46D0">
      <w:pPr>
        <w:spacing w:after="160" w:line="240" w:lineRule="auto"/>
        <w:jc w:val="both"/>
        <w:rPr>
          <w:rFonts w:ascii="Times New Roman" w:eastAsia="Times New Roman" w:hAnsi="Times New Roman" w:cs="Times New Roman"/>
        </w:rPr>
      </w:pPr>
    </w:p>
    <w:sectPr w:rsidR="00F654DA" w:rsidSect="006507C0">
      <w:headerReference w:type="default" r:id="rId19"/>
      <w:pgSz w:w="11909" w:h="16834"/>
      <w:pgMar w:top="1701" w:right="1418" w:bottom="1418" w:left="1701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38216C" w14:textId="77777777" w:rsidR="001405AD" w:rsidRDefault="001405AD" w:rsidP="0024246C">
      <w:pPr>
        <w:spacing w:line="240" w:lineRule="auto"/>
      </w:pPr>
      <w:r>
        <w:separator/>
      </w:r>
    </w:p>
  </w:endnote>
  <w:endnote w:type="continuationSeparator" w:id="0">
    <w:p w14:paraId="03E49019" w14:textId="77777777" w:rsidR="001405AD" w:rsidRDefault="001405AD" w:rsidP="0024246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6F1861" w14:textId="77777777" w:rsidR="001405AD" w:rsidRDefault="001405AD" w:rsidP="0024246C">
      <w:pPr>
        <w:spacing w:line="240" w:lineRule="auto"/>
      </w:pPr>
      <w:r>
        <w:separator/>
      </w:r>
    </w:p>
  </w:footnote>
  <w:footnote w:type="continuationSeparator" w:id="0">
    <w:p w14:paraId="0738E253" w14:textId="77777777" w:rsidR="001405AD" w:rsidRDefault="001405AD" w:rsidP="0024246C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005205901"/>
      <w:docPartObj>
        <w:docPartGallery w:val="Page Numbers (Top of Page)"/>
        <w:docPartUnique/>
      </w:docPartObj>
    </w:sdtPr>
    <w:sdtEndPr/>
    <w:sdtContent>
      <w:p w14:paraId="206D2D20" w14:textId="77777777" w:rsidR="0024246C" w:rsidRPr="0024246C" w:rsidRDefault="0024246C">
        <w:pPr>
          <w:pStyle w:val="Cabealho"/>
          <w:jc w:val="right"/>
        </w:pPr>
        <w:r w:rsidRPr="0024246C">
          <w:fldChar w:fldCharType="begin"/>
        </w:r>
        <w:r w:rsidRPr="0024246C">
          <w:instrText>PAGE   \* MERGEFORMAT</w:instrText>
        </w:r>
        <w:r w:rsidRPr="0024246C">
          <w:fldChar w:fldCharType="separate"/>
        </w:r>
        <w:r w:rsidR="00134458">
          <w:rPr>
            <w:noProof/>
          </w:rPr>
          <w:t>10</w:t>
        </w:r>
        <w:r w:rsidRPr="0024246C">
          <w:fldChar w:fldCharType="end"/>
        </w:r>
      </w:p>
    </w:sdtContent>
  </w:sdt>
  <w:p w14:paraId="1768DC99" w14:textId="77777777" w:rsidR="0024246C" w:rsidRDefault="0024246C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4E2863"/>
    <w:multiLevelType w:val="hybridMultilevel"/>
    <w:tmpl w:val="7AD01E72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7D03435"/>
    <w:multiLevelType w:val="hybridMultilevel"/>
    <w:tmpl w:val="54467FDC"/>
    <w:lvl w:ilvl="0" w:tplc="B4E64962">
      <w:start w:val="1"/>
      <w:numFmt w:val="decimal"/>
      <w:lvlText w:val="%1."/>
      <w:lvlJc w:val="left"/>
      <w:pPr>
        <w:ind w:left="643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31726668">
    <w:abstractNumId w:val="1"/>
  </w:num>
  <w:num w:numId="2" w16cid:durableId="1941944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NDe3tDAyMTA0MTQ0tDRR0lEKTi0uzszPAykwrgUAvekAhiwAAAA="/>
  </w:docVars>
  <w:rsids>
    <w:rsidRoot w:val="00F654DA"/>
    <w:rsid w:val="000D6F90"/>
    <w:rsid w:val="000E1C6F"/>
    <w:rsid w:val="00134458"/>
    <w:rsid w:val="001405AD"/>
    <w:rsid w:val="001D2FD4"/>
    <w:rsid w:val="0024246C"/>
    <w:rsid w:val="002E33C7"/>
    <w:rsid w:val="00304653"/>
    <w:rsid w:val="0035636F"/>
    <w:rsid w:val="00371395"/>
    <w:rsid w:val="003819D2"/>
    <w:rsid w:val="00425D53"/>
    <w:rsid w:val="00433A54"/>
    <w:rsid w:val="00445C34"/>
    <w:rsid w:val="00527E1B"/>
    <w:rsid w:val="00594FF6"/>
    <w:rsid w:val="005F46D0"/>
    <w:rsid w:val="00606030"/>
    <w:rsid w:val="006507C0"/>
    <w:rsid w:val="006A52A9"/>
    <w:rsid w:val="009D21A8"/>
    <w:rsid w:val="00A53438"/>
    <w:rsid w:val="00AB3EFB"/>
    <w:rsid w:val="00B71875"/>
    <w:rsid w:val="00BA1AFB"/>
    <w:rsid w:val="00BC75AE"/>
    <w:rsid w:val="00C63813"/>
    <w:rsid w:val="00C67C7C"/>
    <w:rsid w:val="00C70AF2"/>
    <w:rsid w:val="00C86A92"/>
    <w:rsid w:val="00DC0491"/>
    <w:rsid w:val="00E4703D"/>
    <w:rsid w:val="00E52058"/>
    <w:rsid w:val="00EB40BF"/>
    <w:rsid w:val="00ED007D"/>
    <w:rsid w:val="00F10A6B"/>
    <w:rsid w:val="00F654DA"/>
    <w:rsid w:val="00FF32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D1AC10"/>
  <w15:docId w15:val="{6544FCD3-390B-4A24-A460-4DD18EA0A2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Arial" w:hAnsi="Arial" w:cs="Arial"/>
        <w:sz w:val="22"/>
        <w:szCs w:val="22"/>
        <w:lang w:val="pt-BR" w:eastAsia="pt-BR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</w:style>
  <w:style w:type="paragraph" w:styleId="Ttulo1">
    <w:name w:val="heading 1"/>
    <w:basedOn w:val="Normal"/>
    <w:next w:val="Normal"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Ttulo2">
    <w:name w:val="heading 2"/>
    <w:basedOn w:val="Normal"/>
    <w:next w:val="Normal"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Ttulo3">
    <w:name w:val="heading 3"/>
    <w:basedOn w:val="Normal"/>
    <w:next w:val="Normal"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Ttulo4">
    <w:name w:val="heading 4"/>
    <w:basedOn w:val="Normal"/>
    <w:next w:val="Normal"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Ttulo5">
    <w:name w:val="heading 5"/>
    <w:basedOn w:val="Normal"/>
    <w:next w:val="Normal"/>
    <w:pPr>
      <w:keepNext/>
      <w:keepLines/>
      <w:spacing w:before="240" w:after="80"/>
      <w:outlineLvl w:val="4"/>
    </w:pPr>
    <w:rPr>
      <w:color w:val="666666"/>
    </w:rPr>
  </w:style>
  <w:style w:type="paragraph" w:styleId="Ttulo6">
    <w:name w:val="heading 6"/>
    <w:basedOn w:val="Normal"/>
    <w:next w:val="Normal"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tulo">
    <w:name w:val="Title"/>
    <w:basedOn w:val="Normal"/>
    <w:next w:val="Normal"/>
    <w:pPr>
      <w:keepNext/>
      <w:keepLines/>
      <w:spacing w:after="60"/>
    </w:pPr>
    <w:rPr>
      <w:sz w:val="52"/>
      <w:szCs w:val="52"/>
    </w:rPr>
  </w:style>
  <w:style w:type="paragraph" w:styleId="Subttulo">
    <w:name w:val="Subtitle"/>
    <w:basedOn w:val="Normal"/>
    <w:next w:val="Normal"/>
    <w:pPr>
      <w:keepNext/>
      <w:keepLines/>
      <w:spacing w:after="320"/>
    </w:pPr>
    <w:rPr>
      <w:color w:val="666666"/>
      <w:sz w:val="30"/>
      <w:szCs w:val="30"/>
    </w:rPr>
  </w:style>
  <w:style w:type="paragraph" w:styleId="Cabealho">
    <w:name w:val="header"/>
    <w:basedOn w:val="Normal"/>
    <w:link w:val="CabealhoChar"/>
    <w:uiPriority w:val="99"/>
    <w:unhideWhenUsed/>
    <w:rsid w:val="0024246C"/>
    <w:pPr>
      <w:tabs>
        <w:tab w:val="center" w:pos="4252"/>
        <w:tab w:val="right" w:pos="8504"/>
      </w:tabs>
      <w:spacing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24246C"/>
  </w:style>
  <w:style w:type="paragraph" w:styleId="Rodap">
    <w:name w:val="footer"/>
    <w:basedOn w:val="Normal"/>
    <w:link w:val="RodapChar"/>
    <w:uiPriority w:val="99"/>
    <w:unhideWhenUsed/>
    <w:rsid w:val="0024246C"/>
    <w:pPr>
      <w:tabs>
        <w:tab w:val="center" w:pos="4252"/>
        <w:tab w:val="right" w:pos="8504"/>
      </w:tabs>
      <w:spacing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24246C"/>
  </w:style>
  <w:style w:type="paragraph" w:styleId="PargrafodaLista">
    <w:name w:val="List Paragraph"/>
    <w:basedOn w:val="Normal"/>
    <w:uiPriority w:val="34"/>
    <w:qFormat/>
    <w:rsid w:val="0035636F"/>
    <w:pPr>
      <w:ind w:left="720"/>
      <w:contextualSpacing/>
    </w:pPr>
  </w:style>
  <w:style w:type="paragraph" w:customStyle="1" w:styleId="paragraph">
    <w:name w:val="paragraph"/>
    <w:basedOn w:val="Normal"/>
    <w:rsid w:val="0013445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textrun">
    <w:name w:val="normaltextrun"/>
    <w:basedOn w:val="Fontepargpadro"/>
    <w:rsid w:val="00134458"/>
  </w:style>
  <w:style w:type="character" w:customStyle="1" w:styleId="eop">
    <w:name w:val="eop"/>
    <w:basedOn w:val="Fontepargpadro"/>
    <w:rsid w:val="00134458"/>
  </w:style>
  <w:style w:type="paragraph" w:styleId="Reviso">
    <w:name w:val="Revision"/>
    <w:hidden/>
    <w:uiPriority w:val="99"/>
    <w:semiHidden/>
    <w:rsid w:val="00445C34"/>
    <w:pPr>
      <w:spacing w:line="240" w:lineRule="auto"/>
    </w:pPr>
  </w:style>
  <w:style w:type="character" w:styleId="Refdecomentrio">
    <w:name w:val="annotation reference"/>
    <w:basedOn w:val="Fontepargpadro"/>
    <w:uiPriority w:val="99"/>
    <w:semiHidden/>
    <w:unhideWhenUsed/>
    <w:rsid w:val="00445C34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unhideWhenUsed/>
    <w:rsid w:val="00445C34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rsid w:val="00445C34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445C34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445C3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9447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370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1414877">
              <w:marLeft w:val="0"/>
              <w:marRight w:val="0"/>
              <w:marTop w:val="30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87568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34096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854697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52322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768994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899815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058177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61410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452700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874208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0511464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275347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958215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111255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993024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343577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945089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11795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14805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723453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649127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03502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77806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89530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1206360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37681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554055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270214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205446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8720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32001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45401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0166106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9899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767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554583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2556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468289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48883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0707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17908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66277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01408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978967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94799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94643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79080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87204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19783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84242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22652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20208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121282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058289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215582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819540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09757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95396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11711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904061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26331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882393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33394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1317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928482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53762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34394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91146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106663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64252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6495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016112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95481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527770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92683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62218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292473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746136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2267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163313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865753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692019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12847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57793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19997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66322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1264597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06967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071287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940338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760070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014607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133792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019887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011031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190678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200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209722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52703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710763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01909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05899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14591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046446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7469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0981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752385">
              <w:marLeft w:val="0"/>
              <w:marRight w:val="0"/>
              <w:marTop w:val="30"/>
              <w:marBottom w:val="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897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99383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87984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5270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493725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777868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009185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235087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047754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13203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313863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60045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821484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28959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5667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19892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290679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248715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639751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670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075192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02769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66648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33578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656252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03174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906737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505352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203362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33538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065597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8907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1087680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779013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445954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987719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959290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521953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10000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027954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08057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666184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07094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9866228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02291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05775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72328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740444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13488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91604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26410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864584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46830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102954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020436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742766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20824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304160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14533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518903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498258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5964760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965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66125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905504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513756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25693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4619937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496720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104747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64812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2051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28949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33532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26392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85213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785581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0832640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63335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286215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8686844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089437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622719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91062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91141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67490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6008008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581040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148903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732553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118826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310839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5020133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16540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272735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630739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91941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768335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06628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70911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44521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6433435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92716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690648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jp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png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CC7841-2764-444E-A5CA-6BCA789D40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6</Pages>
  <Words>4908</Words>
  <Characters>26509</Characters>
  <Application>Microsoft Office Word</Application>
  <DocSecurity>0</DocSecurity>
  <Lines>220</Lines>
  <Paragraphs>6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LEONARDO LUIZ BORGES</cp:lastModifiedBy>
  <cp:revision>2</cp:revision>
  <dcterms:created xsi:type="dcterms:W3CDTF">2022-07-01T16:45:00Z</dcterms:created>
  <dcterms:modified xsi:type="dcterms:W3CDTF">2022-07-01T16:45:00Z</dcterms:modified>
</cp:coreProperties>
</file>